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B62BB" w:rsidRPr="00DF2414" w:rsidRDefault="007B62BB" w:rsidP="007B62BB">
      <w:pPr>
        <w:pStyle w:val="1"/>
        <w:spacing w:before="0" w:after="0"/>
        <w:jc w:val="center"/>
        <w:rPr>
          <w:rFonts w:ascii="Times New Roman" w:hAnsi="Times New Roman" w:cs="Times New Roman"/>
          <w:sz w:val="28"/>
          <w:szCs w:val="28"/>
        </w:rPr>
      </w:pPr>
      <w:r w:rsidRPr="00DF2414">
        <w:rPr>
          <w:rFonts w:ascii="Times New Roman" w:hAnsi="Times New Roman" w:cs="Times New Roman"/>
          <w:sz w:val="28"/>
          <w:szCs w:val="28"/>
        </w:rPr>
        <w:t>Государственное бюджетное образовательное учреждение лицей № 95</w:t>
      </w:r>
    </w:p>
    <w:p w:rsidR="007B62BB" w:rsidRPr="00DF2414" w:rsidRDefault="007B62BB" w:rsidP="007B62BB">
      <w:pPr>
        <w:pStyle w:val="1"/>
        <w:spacing w:before="0"/>
        <w:jc w:val="center"/>
        <w:rPr>
          <w:rFonts w:ascii="Times New Roman" w:hAnsi="Times New Roman" w:cs="Times New Roman"/>
          <w:sz w:val="28"/>
          <w:szCs w:val="28"/>
        </w:rPr>
      </w:pPr>
      <w:r w:rsidRPr="00DF2414">
        <w:rPr>
          <w:rFonts w:ascii="Times New Roman" w:hAnsi="Times New Roman" w:cs="Times New Roman"/>
          <w:sz w:val="28"/>
          <w:szCs w:val="28"/>
        </w:rPr>
        <w:t>г. Санкт-Петербург</w:t>
      </w:r>
    </w:p>
    <w:p w:rsidR="007B62BB" w:rsidRPr="00DF2414" w:rsidRDefault="007B62BB" w:rsidP="007B62BB">
      <w:pPr>
        <w:pStyle w:val="1"/>
        <w:spacing w:before="0" w:after="0"/>
        <w:jc w:val="center"/>
        <w:rPr>
          <w:rFonts w:ascii="Times New Roman" w:hAnsi="Times New Roman" w:cs="Times New Roman"/>
          <w:sz w:val="28"/>
          <w:szCs w:val="28"/>
        </w:rPr>
      </w:pPr>
      <w:r w:rsidRPr="00DF2414">
        <w:rPr>
          <w:rFonts w:ascii="Times New Roman" w:hAnsi="Times New Roman" w:cs="Times New Roman"/>
          <w:sz w:val="28"/>
          <w:szCs w:val="28"/>
        </w:rPr>
        <w:t>Комягина Наталья Валерьевна, учитель математики</w:t>
      </w:r>
    </w:p>
    <w:p w:rsidR="007B62BB" w:rsidRPr="00DF2414" w:rsidRDefault="007B62BB" w:rsidP="007B62BB">
      <w:pPr>
        <w:ind w:firstLine="567"/>
        <w:jc w:val="center"/>
        <w:rPr>
          <w:b/>
          <w:sz w:val="28"/>
          <w:szCs w:val="28"/>
        </w:rPr>
      </w:pPr>
    </w:p>
    <w:p w:rsidR="007B62BB" w:rsidRPr="00DF2414" w:rsidRDefault="007B62BB" w:rsidP="007B62BB">
      <w:pPr>
        <w:pStyle w:val="1"/>
        <w:spacing w:before="0" w:after="0"/>
        <w:jc w:val="center"/>
        <w:rPr>
          <w:rFonts w:ascii="Times New Roman" w:hAnsi="Times New Roman" w:cs="Times New Roman"/>
          <w:sz w:val="28"/>
          <w:szCs w:val="28"/>
        </w:rPr>
      </w:pPr>
      <w:r w:rsidRPr="00DF2414">
        <w:rPr>
          <w:rFonts w:ascii="Times New Roman" w:hAnsi="Times New Roman" w:cs="Times New Roman"/>
          <w:sz w:val="28"/>
          <w:szCs w:val="28"/>
        </w:rPr>
        <w:t xml:space="preserve">Алгебра 9 класс.  </w:t>
      </w:r>
    </w:p>
    <w:p w:rsidR="007B62BB" w:rsidRPr="00DF2414" w:rsidRDefault="007B62BB" w:rsidP="007B62BB">
      <w:pPr>
        <w:rPr>
          <w:b/>
          <w:sz w:val="28"/>
          <w:szCs w:val="28"/>
        </w:rPr>
      </w:pPr>
    </w:p>
    <w:p w:rsidR="007B62BB" w:rsidRPr="00DF2414" w:rsidRDefault="007B62BB" w:rsidP="007B62BB">
      <w:pPr>
        <w:pStyle w:val="1"/>
        <w:spacing w:before="0" w:after="0"/>
        <w:jc w:val="center"/>
        <w:rPr>
          <w:rFonts w:ascii="Times New Roman" w:hAnsi="Times New Roman" w:cs="Times New Roman"/>
          <w:sz w:val="28"/>
          <w:szCs w:val="28"/>
        </w:rPr>
      </w:pPr>
      <w:r w:rsidRPr="00DF2414">
        <w:rPr>
          <w:rFonts w:ascii="Times New Roman" w:hAnsi="Times New Roman" w:cs="Times New Roman"/>
          <w:sz w:val="28"/>
          <w:szCs w:val="28"/>
        </w:rPr>
        <w:t>Тема урока «Определение функции. Способы задания функции».</w:t>
      </w:r>
    </w:p>
    <w:p w:rsidR="007B62BB" w:rsidRPr="00DF2414" w:rsidRDefault="007B62BB" w:rsidP="007B62BB">
      <w:pPr>
        <w:rPr>
          <w:b/>
          <w:sz w:val="28"/>
          <w:szCs w:val="28"/>
        </w:rPr>
      </w:pPr>
    </w:p>
    <w:p w:rsidR="007B62BB" w:rsidRPr="00DF2414" w:rsidRDefault="007B62BB" w:rsidP="00DF2414">
      <w:pPr>
        <w:jc w:val="center"/>
        <w:rPr>
          <w:b/>
          <w:sz w:val="28"/>
          <w:szCs w:val="28"/>
        </w:rPr>
      </w:pPr>
      <w:r w:rsidRPr="00DF2414">
        <w:rPr>
          <w:b/>
          <w:sz w:val="28"/>
          <w:szCs w:val="28"/>
        </w:rPr>
        <w:t>Цели урока:</w:t>
      </w:r>
    </w:p>
    <w:p w:rsidR="007B62BB" w:rsidRPr="00DF2414" w:rsidRDefault="007B62BB" w:rsidP="007B62BB">
      <w:pPr>
        <w:rPr>
          <w:sz w:val="28"/>
          <w:szCs w:val="28"/>
        </w:rPr>
      </w:pPr>
      <w:r w:rsidRPr="00DF2414">
        <w:rPr>
          <w:sz w:val="28"/>
          <w:szCs w:val="28"/>
        </w:rPr>
        <w:t xml:space="preserve">  Образовательные:</w:t>
      </w:r>
    </w:p>
    <w:p w:rsidR="007B62BB" w:rsidRPr="00DF2414" w:rsidRDefault="007B62BB" w:rsidP="007B62BB">
      <w:pPr>
        <w:pStyle w:val="a5"/>
        <w:numPr>
          <w:ilvl w:val="0"/>
          <w:numId w:val="1"/>
        </w:numPr>
        <w:rPr>
          <w:sz w:val="28"/>
          <w:szCs w:val="28"/>
        </w:rPr>
      </w:pPr>
      <w:r w:rsidRPr="00DF2414">
        <w:rPr>
          <w:sz w:val="28"/>
          <w:szCs w:val="28"/>
        </w:rPr>
        <w:t xml:space="preserve"> Продолжить знакомство учащихся с понятием «функция»; </w:t>
      </w:r>
    </w:p>
    <w:p w:rsidR="007B62BB" w:rsidRPr="00DF2414" w:rsidRDefault="007B62BB" w:rsidP="007B62BB">
      <w:pPr>
        <w:pStyle w:val="a5"/>
        <w:numPr>
          <w:ilvl w:val="0"/>
          <w:numId w:val="1"/>
        </w:numPr>
        <w:spacing w:before="240"/>
        <w:rPr>
          <w:sz w:val="28"/>
          <w:szCs w:val="28"/>
        </w:rPr>
      </w:pPr>
      <w:r w:rsidRPr="00DF2414">
        <w:rPr>
          <w:sz w:val="28"/>
          <w:szCs w:val="28"/>
        </w:rPr>
        <w:t>Рассмотреть способы задания функции: аналитический, графический, табличный, словесный;</w:t>
      </w:r>
    </w:p>
    <w:p w:rsidR="007B62BB" w:rsidRPr="00DF2414" w:rsidRDefault="007B62BB" w:rsidP="007B62BB">
      <w:pPr>
        <w:pStyle w:val="a5"/>
        <w:numPr>
          <w:ilvl w:val="0"/>
          <w:numId w:val="1"/>
        </w:numPr>
        <w:rPr>
          <w:sz w:val="28"/>
          <w:szCs w:val="28"/>
        </w:rPr>
      </w:pPr>
      <w:r w:rsidRPr="00DF2414">
        <w:rPr>
          <w:sz w:val="28"/>
          <w:szCs w:val="28"/>
        </w:rPr>
        <w:t xml:space="preserve">Закрепить эти понятия в ходе выполнения упражнений. </w:t>
      </w:r>
    </w:p>
    <w:p w:rsidR="007B62BB" w:rsidRPr="00DF2414" w:rsidRDefault="007B62BB" w:rsidP="007B62BB">
      <w:pPr>
        <w:rPr>
          <w:sz w:val="28"/>
          <w:szCs w:val="28"/>
        </w:rPr>
      </w:pPr>
    </w:p>
    <w:p w:rsidR="007B62BB" w:rsidRPr="00DF2414" w:rsidRDefault="007B62BB" w:rsidP="007B62BB">
      <w:pPr>
        <w:rPr>
          <w:sz w:val="28"/>
          <w:szCs w:val="28"/>
        </w:rPr>
      </w:pPr>
      <w:r w:rsidRPr="00DF2414">
        <w:rPr>
          <w:sz w:val="28"/>
          <w:szCs w:val="28"/>
        </w:rPr>
        <w:t xml:space="preserve">  Развивающие:</w:t>
      </w:r>
    </w:p>
    <w:p w:rsidR="007B62BB" w:rsidRPr="00DF2414" w:rsidRDefault="007B62BB" w:rsidP="007B62BB">
      <w:pPr>
        <w:pStyle w:val="a5"/>
        <w:numPr>
          <w:ilvl w:val="0"/>
          <w:numId w:val="2"/>
        </w:numPr>
        <w:rPr>
          <w:sz w:val="28"/>
          <w:szCs w:val="28"/>
        </w:rPr>
      </w:pPr>
      <w:r w:rsidRPr="00DF2414">
        <w:rPr>
          <w:sz w:val="28"/>
          <w:szCs w:val="28"/>
        </w:rPr>
        <w:t>Содействовать развитию познавательного интереса, творческих способностей;</w:t>
      </w:r>
    </w:p>
    <w:p w:rsidR="007B62BB" w:rsidRPr="00DF2414" w:rsidRDefault="007B62BB" w:rsidP="007B62BB">
      <w:pPr>
        <w:pStyle w:val="a5"/>
        <w:numPr>
          <w:ilvl w:val="1"/>
          <w:numId w:val="3"/>
        </w:numPr>
        <w:rPr>
          <w:sz w:val="28"/>
          <w:szCs w:val="28"/>
        </w:rPr>
      </w:pPr>
      <w:r w:rsidRPr="00DF2414">
        <w:rPr>
          <w:sz w:val="28"/>
          <w:szCs w:val="28"/>
        </w:rPr>
        <w:t>Развитие познавательного интереса,</w:t>
      </w:r>
    </w:p>
    <w:p w:rsidR="007B62BB" w:rsidRPr="00DF2414" w:rsidRDefault="007B62BB" w:rsidP="007B62BB">
      <w:pPr>
        <w:numPr>
          <w:ilvl w:val="0"/>
          <w:numId w:val="1"/>
        </w:numPr>
        <w:tabs>
          <w:tab w:val="left" w:pos="2565"/>
        </w:tabs>
        <w:jc w:val="both"/>
        <w:rPr>
          <w:sz w:val="28"/>
          <w:szCs w:val="28"/>
        </w:rPr>
      </w:pPr>
      <w:r w:rsidRPr="00DF2414">
        <w:rPr>
          <w:sz w:val="28"/>
          <w:szCs w:val="28"/>
        </w:rPr>
        <w:t>Развивать память, внимание, логическое мышление, умение анализировать, обобщать, систематизировать и делать выводы,</w:t>
      </w:r>
    </w:p>
    <w:p w:rsidR="007B62BB" w:rsidRPr="00DF2414" w:rsidRDefault="007B62BB" w:rsidP="007B62BB">
      <w:pPr>
        <w:numPr>
          <w:ilvl w:val="0"/>
          <w:numId w:val="1"/>
        </w:numPr>
        <w:tabs>
          <w:tab w:val="left" w:pos="2565"/>
        </w:tabs>
        <w:jc w:val="both"/>
        <w:rPr>
          <w:sz w:val="28"/>
          <w:szCs w:val="28"/>
        </w:rPr>
      </w:pPr>
      <w:r w:rsidRPr="00DF2414">
        <w:rPr>
          <w:sz w:val="28"/>
          <w:szCs w:val="28"/>
        </w:rPr>
        <w:t>Формировать умения чётко и ясно излагать свои мысли.</w:t>
      </w:r>
    </w:p>
    <w:p w:rsidR="007B62BB" w:rsidRPr="00DF2414" w:rsidRDefault="007B62BB" w:rsidP="007B62BB">
      <w:pPr>
        <w:pStyle w:val="a4"/>
        <w:spacing w:before="0" w:beforeAutospacing="0" w:after="0" w:afterAutospacing="0"/>
        <w:rPr>
          <w:color w:val="auto"/>
          <w:sz w:val="28"/>
          <w:szCs w:val="28"/>
        </w:rPr>
      </w:pPr>
    </w:p>
    <w:p w:rsidR="007B62BB" w:rsidRPr="00DF2414" w:rsidRDefault="007B62BB" w:rsidP="007B62BB">
      <w:pPr>
        <w:pStyle w:val="a4"/>
        <w:spacing w:before="0" w:beforeAutospacing="0" w:after="0" w:afterAutospacing="0"/>
        <w:rPr>
          <w:color w:val="auto"/>
          <w:sz w:val="28"/>
          <w:szCs w:val="28"/>
        </w:rPr>
      </w:pPr>
      <w:r w:rsidRPr="00DF2414">
        <w:rPr>
          <w:color w:val="auto"/>
          <w:sz w:val="28"/>
          <w:szCs w:val="28"/>
        </w:rPr>
        <w:t>Воспитательные:</w:t>
      </w:r>
    </w:p>
    <w:p w:rsidR="007B62BB" w:rsidRPr="00DF2414" w:rsidRDefault="007B62BB" w:rsidP="007B62BB">
      <w:pPr>
        <w:pStyle w:val="a5"/>
        <w:numPr>
          <w:ilvl w:val="0"/>
          <w:numId w:val="4"/>
        </w:numPr>
        <w:rPr>
          <w:sz w:val="28"/>
          <w:szCs w:val="28"/>
        </w:rPr>
      </w:pPr>
      <w:r w:rsidRPr="00DF2414">
        <w:rPr>
          <w:sz w:val="28"/>
          <w:szCs w:val="28"/>
        </w:rPr>
        <w:t>Воспитание ответственного отношения к учебному труду, воли и настойчивости для достижения конечных результатов</w:t>
      </w:r>
      <w:r w:rsidR="00FA28DF">
        <w:rPr>
          <w:sz w:val="28"/>
          <w:szCs w:val="28"/>
        </w:rPr>
        <w:t xml:space="preserve">. </w:t>
      </w:r>
    </w:p>
    <w:p w:rsidR="007B62BB" w:rsidRPr="00DF2414" w:rsidRDefault="007B62BB" w:rsidP="007B62BB">
      <w:pPr>
        <w:numPr>
          <w:ilvl w:val="0"/>
          <w:numId w:val="1"/>
        </w:numPr>
        <w:rPr>
          <w:sz w:val="28"/>
          <w:szCs w:val="28"/>
        </w:rPr>
      </w:pPr>
      <w:r w:rsidRPr="00DF2414">
        <w:rPr>
          <w:sz w:val="28"/>
          <w:szCs w:val="28"/>
        </w:rPr>
        <w:t>Воспитание активности,</w:t>
      </w:r>
    </w:p>
    <w:p w:rsidR="007B62BB" w:rsidRPr="00DF2414" w:rsidRDefault="007B62BB" w:rsidP="007B62BB">
      <w:pPr>
        <w:numPr>
          <w:ilvl w:val="0"/>
          <w:numId w:val="1"/>
        </w:numPr>
        <w:spacing w:before="100" w:beforeAutospacing="1" w:after="100" w:afterAutospacing="1"/>
        <w:rPr>
          <w:sz w:val="28"/>
          <w:szCs w:val="28"/>
        </w:rPr>
      </w:pPr>
      <w:r w:rsidRPr="00DF2414">
        <w:rPr>
          <w:sz w:val="28"/>
          <w:szCs w:val="28"/>
        </w:rPr>
        <w:t xml:space="preserve">Привитие учащимся навыков самостоятельной работы, </w:t>
      </w:r>
    </w:p>
    <w:p w:rsidR="007B62BB" w:rsidRPr="00DF2414" w:rsidRDefault="007B62BB" w:rsidP="007B62BB">
      <w:pPr>
        <w:numPr>
          <w:ilvl w:val="0"/>
          <w:numId w:val="1"/>
        </w:numPr>
        <w:rPr>
          <w:sz w:val="28"/>
          <w:szCs w:val="28"/>
        </w:rPr>
      </w:pPr>
      <w:r w:rsidRPr="00DF2414">
        <w:rPr>
          <w:sz w:val="28"/>
          <w:szCs w:val="28"/>
        </w:rPr>
        <w:t>Умение слушать и слышать  товарищей.</w:t>
      </w:r>
    </w:p>
    <w:p w:rsidR="007B62BB" w:rsidRPr="00DF2414" w:rsidRDefault="007B62BB" w:rsidP="004A104A">
      <w:pPr>
        <w:rPr>
          <w:sz w:val="28"/>
          <w:szCs w:val="28"/>
        </w:rPr>
      </w:pPr>
      <w:r w:rsidRPr="00DF2414">
        <w:rPr>
          <w:sz w:val="28"/>
          <w:szCs w:val="28"/>
        </w:rPr>
        <w:t>Воспитывать интерес к предмету и уверенность в том, что при добросовестном отношении, трудолюбии все трудности могут быть преодолены</w:t>
      </w:r>
    </w:p>
    <w:p w:rsidR="007B62BB" w:rsidRPr="00DF2414" w:rsidRDefault="007B62BB" w:rsidP="004A104A">
      <w:pPr>
        <w:rPr>
          <w:sz w:val="28"/>
          <w:szCs w:val="28"/>
        </w:rPr>
      </w:pPr>
    </w:p>
    <w:p w:rsidR="007B62BB" w:rsidRPr="00DF2414" w:rsidRDefault="007B62BB" w:rsidP="004A104A">
      <w:pPr>
        <w:rPr>
          <w:sz w:val="28"/>
          <w:szCs w:val="28"/>
        </w:rPr>
      </w:pPr>
      <w:r w:rsidRPr="00DF2414">
        <w:rPr>
          <w:sz w:val="28"/>
          <w:szCs w:val="28"/>
        </w:rPr>
        <w:t>Тип урока: Урок изучения нового материала.</w:t>
      </w:r>
      <w:r w:rsidRPr="00DF2414">
        <w:rPr>
          <w:sz w:val="28"/>
          <w:szCs w:val="28"/>
        </w:rPr>
        <w:br/>
      </w:r>
    </w:p>
    <w:p w:rsidR="007B62BB" w:rsidRPr="00DF2414" w:rsidRDefault="007B62BB" w:rsidP="004A104A">
      <w:pPr>
        <w:rPr>
          <w:sz w:val="28"/>
          <w:szCs w:val="28"/>
        </w:rPr>
      </w:pPr>
      <w:r w:rsidRPr="00DF2414">
        <w:rPr>
          <w:sz w:val="28"/>
          <w:szCs w:val="28"/>
        </w:rPr>
        <w:t>Оборудование и дополнительные материалы.</w:t>
      </w:r>
    </w:p>
    <w:p w:rsidR="007B62BB" w:rsidRPr="00DF2414" w:rsidRDefault="007B62BB" w:rsidP="004A104A">
      <w:pPr>
        <w:rPr>
          <w:sz w:val="28"/>
          <w:szCs w:val="28"/>
        </w:rPr>
      </w:pPr>
      <w:r w:rsidRPr="00DF2414">
        <w:rPr>
          <w:sz w:val="28"/>
          <w:szCs w:val="28"/>
        </w:rPr>
        <w:t xml:space="preserve">Интерактивная </w:t>
      </w:r>
      <w:hyperlink r:id="rId8" w:history="1">
        <w:r w:rsidRPr="00DF2414">
          <w:rPr>
            <w:rStyle w:val="a3"/>
            <w:color w:val="auto"/>
            <w:sz w:val="28"/>
            <w:szCs w:val="28"/>
          </w:rPr>
          <w:t>презентация</w:t>
        </w:r>
      </w:hyperlink>
      <w:r w:rsidRPr="00DF2414">
        <w:rPr>
          <w:sz w:val="28"/>
          <w:szCs w:val="28"/>
        </w:rPr>
        <w:t xml:space="preserve"> </w:t>
      </w:r>
      <w:r w:rsidRPr="00DF2414">
        <w:rPr>
          <w:sz w:val="28"/>
          <w:szCs w:val="28"/>
          <w:lang w:val="en-US"/>
        </w:rPr>
        <w:t>PowerPoint</w:t>
      </w:r>
      <w:r w:rsidRPr="00DF2414">
        <w:rPr>
          <w:sz w:val="28"/>
          <w:szCs w:val="28"/>
        </w:rPr>
        <w:t>, карточки</w:t>
      </w:r>
      <w:r w:rsidR="003E3819" w:rsidRPr="00DF2414">
        <w:rPr>
          <w:sz w:val="28"/>
          <w:szCs w:val="28"/>
        </w:rPr>
        <w:t xml:space="preserve"> с заданиями</w:t>
      </w:r>
    </w:p>
    <w:p w:rsidR="00DF2414" w:rsidRDefault="00DF2414" w:rsidP="004A104A">
      <w:pPr>
        <w:rPr>
          <w:b/>
          <w:sz w:val="28"/>
          <w:szCs w:val="28"/>
        </w:rPr>
      </w:pPr>
    </w:p>
    <w:p w:rsidR="00DF2414" w:rsidRDefault="00DF2414" w:rsidP="004A104A">
      <w:pPr>
        <w:rPr>
          <w:b/>
          <w:sz w:val="28"/>
          <w:szCs w:val="28"/>
        </w:rPr>
      </w:pPr>
    </w:p>
    <w:p w:rsidR="00DF2414" w:rsidRDefault="00DF2414" w:rsidP="004A104A">
      <w:pPr>
        <w:rPr>
          <w:b/>
          <w:sz w:val="28"/>
          <w:szCs w:val="28"/>
        </w:rPr>
      </w:pPr>
    </w:p>
    <w:p w:rsidR="00DF2414" w:rsidRDefault="00DF2414" w:rsidP="004A104A">
      <w:pPr>
        <w:rPr>
          <w:b/>
          <w:sz w:val="28"/>
          <w:szCs w:val="28"/>
        </w:rPr>
      </w:pPr>
    </w:p>
    <w:p w:rsidR="00DF2414" w:rsidRDefault="00DF2414" w:rsidP="004A104A">
      <w:pPr>
        <w:rPr>
          <w:b/>
          <w:sz w:val="28"/>
          <w:szCs w:val="28"/>
        </w:rPr>
      </w:pPr>
    </w:p>
    <w:p w:rsidR="00DF2414" w:rsidRDefault="00DF2414" w:rsidP="004A104A">
      <w:pPr>
        <w:rPr>
          <w:b/>
          <w:sz w:val="28"/>
          <w:szCs w:val="28"/>
        </w:rPr>
      </w:pPr>
    </w:p>
    <w:p w:rsidR="00DF2414" w:rsidRDefault="00DF2414" w:rsidP="004A104A">
      <w:pPr>
        <w:rPr>
          <w:b/>
          <w:sz w:val="28"/>
          <w:szCs w:val="28"/>
        </w:rPr>
      </w:pPr>
    </w:p>
    <w:p w:rsidR="00FA28DF" w:rsidRDefault="00FA28DF" w:rsidP="004A104A">
      <w:pPr>
        <w:rPr>
          <w:b/>
          <w:sz w:val="28"/>
          <w:szCs w:val="28"/>
        </w:rPr>
      </w:pPr>
    </w:p>
    <w:p w:rsidR="007B62BB" w:rsidRPr="00DF2414" w:rsidRDefault="007B62BB" w:rsidP="004A104A">
      <w:pPr>
        <w:rPr>
          <w:b/>
          <w:sz w:val="28"/>
          <w:szCs w:val="28"/>
        </w:rPr>
      </w:pPr>
      <w:r w:rsidRPr="00DF2414">
        <w:rPr>
          <w:b/>
          <w:sz w:val="28"/>
          <w:szCs w:val="28"/>
        </w:rPr>
        <w:lastRenderedPageBreak/>
        <w:t>Макроструктура урока.</w:t>
      </w:r>
    </w:p>
    <w:p w:rsidR="007B62BB" w:rsidRPr="00DF2414" w:rsidRDefault="007B62BB" w:rsidP="004A104A">
      <w:pPr>
        <w:rPr>
          <w:bCs/>
          <w:sz w:val="28"/>
          <w:szCs w:val="28"/>
        </w:rPr>
      </w:pPr>
      <w:r w:rsidRPr="00DF2414">
        <w:rPr>
          <w:b/>
          <w:bCs/>
          <w:sz w:val="28"/>
          <w:szCs w:val="28"/>
        </w:rPr>
        <w:t>1. Организационный этап.</w:t>
      </w:r>
    </w:p>
    <w:p w:rsidR="0027161C" w:rsidRPr="00DF2414" w:rsidRDefault="003E3819" w:rsidP="004A104A">
      <w:pPr>
        <w:rPr>
          <w:sz w:val="28"/>
          <w:szCs w:val="28"/>
        </w:rPr>
      </w:pPr>
      <w:r w:rsidRPr="00DF2414">
        <w:rPr>
          <w:sz w:val="28"/>
          <w:szCs w:val="28"/>
        </w:rPr>
        <w:t xml:space="preserve">Здравствуйте, ребята.  Я предлагаю вам сегодня поразмышлять о том, что в мире всё зависимо. Наступает весна, длинней становится день. </w:t>
      </w:r>
    </w:p>
    <w:p w:rsidR="003E3819" w:rsidRPr="00DF2414" w:rsidRDefault="003E3819" w:rsidP="004A104A">
      <w:pPr>
        <w:rPr>
          <w:sz w:val="28"/>
          <w:szCs w:val="28"/>
        </w:rPr>
      </w:pPr>
      <w:r w:rsidRPr="00DF2414">
        <w:rPr>
          <w:sz w:val="28"/>
          <w:szCs w:val="28"/>
        </w:rPr>
        <w:t>Придумайте зависимости, которые встречаются в жизни.</w:t>
      </w:r>
    </w:p>
    <w:p w:rsidR="003E3819" w:rsidRPr="00DF2414" w:rsidRDefault="003E3819" w:rsidP="004A104A">
      <w:pPr>
        <w:rPr>
          <w:sz w:val="28"/>
          <w:szCs w:val="28"/>
        </w:rPr>
      </w:pPr>
      <w:r w:rsidRPr="00DF2414">
        <w:rPr>
          <w:sz w:val="28"/>
          <w:szCs w:val="28"/>
        </w:rPr>
        <w:t>Несколько пар приводят свои примеры. Каждая область знаний: физика, химия, биология и другие устанавливает свойства и, что особенно важно, взаимосвязи изучаемых объектов. А математика описывает всё это на своём математическом языке</w:t>
      </w:r>
    </w:p>
    <w:p w:rsidR="004A104A" w:rsidRPr="00DF2414" w:rsidRDefault="00CC3A8A" w:rsidP="004A104A">
      <w:pPr>
        <w:rPr>
          <w:b/>
          <w:sz w:val="28"/>
          <w:szCs w:val="28"/>
        </w:rPr>
      </w:pPr>
      <w:r w:rsidRPr="00DF2414">
        <w:rPr>
          <w:sz w:val="28"/>
          <w:szCs w:val="28"/>
        </w:rPr>
        <w:t>Изобразить графически зависимость величин из пословицы</w:t>
      </w:r>
      <w:r>
        <w:rPr>
          <w:b/>
          <w:sz w:val="28"/>
          <w:szCs w:val="28"/>
        </w:rPr>
        <w:t>. ( слайды 1-6</w:t>
      </w:r>
      <w:r w:rsidRPr="00DF2414">
        <w:rPr>
          <w:b/>
          <w:sz w:val="28"/>
          <w:szCs w:val="28"/>
        </w:rPr>
        <w:t>)</w:t>
      </w:r>
    </w:p>
    <w:p w:rsidR="0027161C" w:rsidRPr="00DF2414" w:rsidRDefault="004A104A" w:rsidP="003E3819">
      <w:pPr>
        <w:spacing w:before="100" w:beforeAutospacing="1"/>
        <w:rPr>
          <w:b/>
          <w:sz w:val="28"/>
          <w:szCs w:val="28"/>
        </w:rPr>
      </w:pPr>
      <w:r w:rsidRPr="00DF2414">
        <w:rPr>
          <w:b/>
          <w:sz w:val="28"/>
          <w:szCs w:val="28"/>
        </w:rPr>
        <w:t>(слайд 7</w:t>
      </w:r>
      <w:r w:rsidR="003E3819" w:rsidRPr="00DF2414">
        <w:rPr>
          <w:b/>
          <w:sz w:val="28"/>
          <w:szCs w:val="28"/>
        </w:rPr>
        <w:t>)</w:t>
      </w:r>
    </w:p>
    <w:p w:rsidR="00A7755D" w:rsidRPr="00DF2414" w:rsidRDefault="003E3819" w:rsidP="00DF2414">
      <w:pPr>
        <w:spacing w:after="100" w:afterAutospacing="1"/>
        <w:rPr>
          <w:sz w:val="28"/>
          <w:szCs w:val="28"/>
        </w:rPr>
      </w:pPr>
      <w:r w:rsidRPr="00DF2414">
        <w:rPr>
          <w:sz w:val="28"/>
          <w:szCs w:val="28"/>
        </w:rPr>
        <w:t>Разуму свойственно размышлять, то есть связывать причины и следствия, давать ответ на вопрос «почему», выявлять случайное, обнаруживать закономерности, находить в цепи происходящего начал</w:t>
      </w:r>
      <w:r w:rsidR="0084613A" w:rsidRPr="00DF2414">
        <w:rPr>
          <w:sz w:val="28"/>
          <w:szCs w:val="28"/>
        </w:rPr>
        <w:t>а и концы.  (Ж.Фабр)</w:t>
      </w:r>
      <w:r w:rsidR="00DF2414">
        <w:rPr>
          <w:sz w:val="28"/>
          <w:szCs w:val="28"/>
        </w:rPr>
        <w:t xml:space="preserve">  </w:t>
      </w:r>
      <w:r w:rsidRPr="00DF2414">
        <w:rPr>
          <w:sz w:val="28"/>
          <w:szCs w:val="28"/>
        </w:rPr>
        <w:t xml:space="preserve">                                       </w:t>
      </w:r>
      <w:r w:rsidR="0027161C" w:rsidRPr="00DF2414">
        <w:rPr>
          <w:sz w:val="28"/>
          <w:szCs w:val="28"/>
        </w:rPr>
        <w:t xml:space="preserve">                                                                                       </w:t>
      </w:r>
      <w:r w:rsidR="0084613A" w:rsidRPr="00DF2414">
        <w:rPr>
          <w:sz w:val="28"/>
          <w:szCs w:val="28"/>
        </w:rPr>
        <w:t xml:space="preserve">                                                                                                  </w:t>
      </w:r>
      <w:r w:rsidR="00DF2414">
        <w:rPr>
          <w:sz w:val="28"/>
          <w:szCs w:val="28"/>
        </w:rPr>
        <w:t xml:space="preserve">                             </w:t>
      </w:r>
    </w:p>
    <w:p w:rsidR="0084613A" w:rsidRPr="00DF2414" w:rsidRDefault="00A7755D" w:rsidP="00A7755D">
      <w:pPr>
        <w:rPr>
          <w:b/>
          <w:sz w:val="28"/>
          <w:szCs w:val="28"/>
        </w:rPr>
      </w:pPr>
      <w:r w:rsidRPr="00DF2414">
        <w:rPr>
          <w:b/>
          <w:sz w:val="28"/>
          <w:szCs w:val="28"/>
        </w:rPr>
        <w:t>2. Изучение нового материала.</w:t>
      </w:r>
    </w:p>
    <w:p w:rsidR="0027161C" w:rsidRPr="00DF2414" w:rsidRDefault="0027161C" w:rsidP="0084613A">
      <w:pPr>
        <w:spacing w:after="100" w:afterAutospacing="1"/>
        <w:rPr>
          <w:b/>
          <w:sz w:val="28"/>
          <w:szCs w:val="28"/>
        </w:rPr>
      </w:pPr>
      <w:r w:rsidRPr="00DF2414">
        <w:rPr>
          <w:sz w:val="28"/>
          <w:szCs w:val="28"/>
        </w:rPr>
        <w:t>Так как с понятием функция учащиеся уже знакомы с 7-го класса, то должны догадаться о теме урока. Тема нашего урока «Понятие функции. Способы задания функции</w:t>
      </w:r>
      <w:r w:rsidR="004A104A" w:rsidRPr="00DF2414">
        <w:rPr>
          <w:sz w:val="28"/>
          <w:szCs w:val="28"/>
        </w:rPr>
        <w:t xml:space="preserve">» </w:t>
      </w:r>
      <w:r w:rsidR="004A104A" w:rsidRPr="00DF2414">
        <w:rPr>
          <w:b/>
          <w:sz w:val="28"/>
          <w:szCs w:val="28"/>
        </w:rPr>
        <w:t>(слайд 8</w:t>
      </w:r>
      <w:r w:rsidRPr="00DF2414">
        <w:rPr>
          <w:b/>
          <w:sz w:val="28"/>
          <w:szCs w:val="28"/>
        </w:rPr>
        <w:t>)</w:t>
      </w:r>
    </w:p>
    <w:p w:rsidR="0084613A" w:rsidRPr="00DF2414" w:rsidRDefault="00A7755D" w:rsidP="0084613A">
      <w:pPr>
        <w:rPr>
          <w:sz w:val="28"/>
          <w:szCs w:val="28"/>
        </w:rPr>
      </w:pPr>
      <w:r w:rsidRPr="00DF2414">
        <w:rPr>
          <w:b/>
          <w:bCs/>
          <w:sz w:val="28"/>
          <w:szCs w:val="28"/>
        </w:rPr>
        <w:t>2.1.</w:t>
      </w:r>
      <w:r w:rsidR="0084613A" w:rsidRPr="00DF2414">
        <w:rPr>
          <w:b/>
          <w:bCs/>
          <w:sz w:val="28"/>
          <w:szCs w:val="28"/>
        </w:rPr>
        <w:t>Историческая справка.</w:t>
      </w:r>
    </w:p>
    <w:p w:rsidR="00D473A7" w:rsidRPr="00DF2414" w:rsidRDefault="00D473A7" w:rsidP="00D473A7">
      <w:pPr>
        <w:rPr>
          <w:rFonts w:eastAsia="Calibri"/>
          <w:b/>
          <w:sz w:val="28"/>
          <w:szCs w:val="28"/>
        </w:rPr>
      </w:pPr>
      <w:r w:rsidRPr="00DF2414">
        <w:rPr>
          <w:rFonts w:eastAsia="Calibri"/>
          <w:sz w:val="28"/>
          <w:szCs w:val="28"/>
        </w:rPr>
        <w:t>Понятие функции уходит своими корнями в ту далекую эпоху, когда люди впервые поняли, окружающие их явления взаимосвязаны. Они еще не умели считать, но уже знали, что чем больше оленей удастся убить на охоте, тем дольше племя будет избавлено от голода, чем сильнее натянута тетива лука, тем дальше полетит стрела, чем дольше горит костер, тем теплее будет в пещере.</w:t>
      </w:r>
    </w:p>
    <w:p w:rsidR="00D473A7" w:rsidRPr="00DF2414" w:rsidRDefault="00D473A7" w:rsidP="00D473A7">
      <w:pPr>
        <w:pStyle w:val="a7"/>
        <w:spacing w:line="240" w:lineRule="auto"/>
        <w:ind w:firstLine="0"/>
        <w:jc w:val="left"/>
        <w:rPr>
          <w:szCs w:val="28"/>
        </w:rPr>
      </w:pPr>
      <w:r w:rsidRPr="00DF2414">
        <w:rPr>
          <w:szCs w:val="28"/>
        </w:rPr>
        <w:t>В те времена редко приходилось сталкиваться с более сложными зависимостями. Но когда возникли первые цивилизации, образовались большие (по тогдашним масштабам) армии, началось строительство гигантских пирамид, то понадобились писцы, которые учитывали поступающие налоги, необходимое для строительства дворцов, подсчитывали, сколько продовольствия надо заготовить для дальних походов. От одного поколения писцов к другому переходили правила решения задач, и чем лучше писец справлялся с ними, тем большим почетом он пользовался.</w:t>
      </w:r>
    </w:p>
    <w:p w:rsidR="00B73C1C" w:rsidRPr="00DF2414" w:rsidRDefault="00D473A7" w:rsidP="00B73C1C">
      <w:pPr>
        <w:rPr>
          <w:rFonts w:eastAsia="Calibri"/>
          <w:sz w:val="28"/>
          <w:szCs w:val="28"/>
        </w:rPr>
      </w:pPr>
      <w:r w:rsidRPr="00DF2414">
        <w:rPr>
          <w:rFonts w:eastAsia="Calibri"/>
          <w:sz w:val="28"/>
          <w:szCs w:val="28"/>
        </w:rPr>
        <w:t xml:space="preserve">В ходе изучения истории развития понятия функции был сделан следующий вывод о том, что в древнейшие времена люди видели, что существует какая-то связь между окружающими их явлениями. Они не могли ей дать точное определение и лишь применяли ее на практике. Но после того как было введено понятие переменной величины в науку, расцвела вычислительная математика, была создана буквенная алгебра, и с помощью координат удалось изобразить соответствия между величинами графически. </w:t>
      </w:r>
      <w:r w:rsidR="00CC3A8A" w:rsidRPr="00DF2414">
        <w:rPr>
          <w:rFonts w:eastAsia="Calibri"/>
          <w:sz w:val="28"/>
          <w:szCs w:val="28"/>
        </w:rPr>
        <w:t xml:space="preserve">Первым из </w:t>
      </w:r>
      <w:r w:rsidR="00CC3A8A" w:rsidRPr="00DF2414">
        <w:rPr>
          <w:rFonts w:eastAsia="Calibri"/>
          <w:sz w:val="28"/>
          <w:szCs w:val="28"/>
        </w:rPr>
        <w:lastRenderedPageBreak/>
        <w:t>ученных дал определение функции И</w:t>
      </w:r>
      <w:r w:rsidR="00CC3A8A">
        <w:rPr>
          <w:rFonts w:eastAsia="Calibri"/>
          <w:sz w:val="28"/>
          <w:szCs w:val="28"/>
        </w:rPr>
        <w:t>.</w:t>
      </w:r>
      <w:r w:rsidR="00CC3A8A" w:rsidRPr="00DF2414">
        <w:rPr>
          <w:rFonts w:eastAsia="Calibri"/>
          <w:sz w:val="28"/>
          <w:szCs w:val="28"/>
        </w:rPr>
        <w:t xml:space="preserve"> Бернулли в 1817 году: «Функцией переменной величины называется количество, образованное каким угодно способом из этой переменной величины и постоянных» </w:t>
      </w:r>
      <w:r w:rsidR="00CC3A8A">
        <w:rPr>
          <w:rFonts w:eastAsia="Calibri"/>
          <w:b/>
          <w:sz w:val="28"/>
          <w:szCs w:val="28"/>
        </w:rPr>
        <w:t>(</w:t>
      </w:r>
      <w:r w:rsidR="00CC3A8A" w:rsidRPr="00DF2414">
        <w:rPr>
          <w:rFonts w:eastAsia="Calibri"/>
          <w:b/>
          <w:sz w:val="28"/>
          <w:szCs w:val="28"/>
        </w:rPr>
        <w:t>слайд9)</w:t>
      </w:r>
      <w:r w:rsidR="00CC3A8A" w:rsidRPr="00DF2414">
        <w:rPr>
          <w:rFonts w:eastAsia="Calibri"/>
          <w:sz w:val="28"/>
          <w:szCs w:val="28"/>
        </w:rPr>
        <w:t xml:space="preserve">  </w:t>
      </w:r>
    </w:p>
    <w:p w:rsidR="00A7755D" w:rsidRPr="00DF2414" w:rsidRDefault="00D473A7" w:rsidP="00B73C1C">
      <w:pPr>
        <w:rPr>
          <w:b/>
          <w:sz w:val="28"/>
          <w:szCs w:val="28"/>
        </w:rPr>
      </w:pPr>
      <w:r w:rsidRPr="00DF2414">
        <w:rPr>
          <w:rFonts w:eastAsia="Calibri"/>
          <w:sz w:val="28"/>
          <w:szCs w:val="28"/>
        </w:rPr>
        <w:t>Но в результате дальнейшего развития понятия функции пришлось отказаться от этого определения, так как оно оказалось неполным и не могло объяснить можно ли одну и ту</w:t>
      </w:r>
      <w:r w:rsidR="00CE69DC" w:rsidRPr="00DF2414">
        <w:rPr>
          <w:rFonts w:eastAsia="Calibri"/>
          <w:sz w:val="28"/>
          <w:szCs w:val="28"/>
        </w:rPr>
        <w:t xml:space="preserve"> </w:t>
      </w:r>
      <w:r w:rsidRPr="00DF2414">
        <w:rPr>
          <w:rFonts w:eastAsia="Calibri"/>
          <w:sz w:val="28"/>
          <w:szCs w:val="28"/>
        </w:rPr>
        <w:t xml:space="preserve">же функцию задать несколькими аналитическими выражениями. </w:t>
      </w:r>
      <w:r w:rsidR="00CC3A8A" w:rsidRPr="00DF2414">
        <w:rPr>
          <w:rFonts w:eastAsia="Calibri"/>
          <w:sz w:val="28"/>
          <w:szCs w:val="28"/>
        </w:rPr>
        <w:t xml:space="preserve">И после длительных споров Лобачевского и Дирихле общепризнанным стало следующие определение: «переменная величина </w:t>
      </w:r>
      <w:r w:rsidR="00CC3A8A" w:rsidRPr="00DF2414">
        <w:rPr>
          <w:rFonts w:eastAsia="Calibri"/>
          <w:i/>
          <w:sz w:val="28"/>
          <w:szCs w:val="28"/>
        </w:rPr>
        <w:t>у</w:t>
      </w:r>
      <w:r w:rsidR="00CC3A8A" w:rsidRPr="00DF2414">
        <w:rPr>
          <w:rFonts w:eastAsia="Calibri"/>
          <w:sz w:val="28"/>
          <w:szCs w:val="28"/>
        </w:rPr>
        <w:t xml:space="preserve"> называется функцией переменной величины </w:t>
      </w:r>
      <w:r w:rsidR="00CC3A8A" w:rsidRPr="00DF2414">
        <w:rPr>
          <w:rFonts w:eastAsia="Calibri"/>
          <w:i/>
          <w:sz w:val="28"/>
          <w:szCs w:val="28"/>
        </w:rPr>
        <w:t>х</w:t>
      </w:r>
      <w:r w:rsidR="00CC3A8A" w:rsidRPr="00DF2414">
        <w:rPr>
          <w:rFonts w:eastAsia="Calibri"/>
          <w:sz w:val="28"/>
          <w:szCs w:val="28"/>
        </w:rPr>
        <w:t xml:space="preserve">, если </w:t>
      </w:r>
      <w:r w:rsidR="00CC3A8A" w:rsidRPr="00DF2414">
        <w:rPr>
          <w:sz w:val="28"/>
          <w:szCs w:val="28"/>
        </w:rPr>
        <w:t xml:space="preserve">каждому значению величины </w:t>
      </w:r>
      <w:r w:rsidR="00CC3A8A" w:rsidRPr="00DF2414">
        <w:rPr>
          <w:i/>
          <w:sz w:val="28"/>
          <w:szCs w:val="28"/>
        </w:rPr>
        <w:t>х</w:t>
      </w:r>
      <w:r w:rsidR="00CC3A8A" w:rsidRPr="00DF2414">
        <w:rPr>
          <w:sz w:val="28"/>
          <w:szCs w:val="28"/>
        </w:rPr>
        <w:t xml:space="preserve"> соответствует единственное, определенное значение величины </w:t>
      </w:r>
      <w:r w:rsidR="00CC3A8A" w:rsidRPr="00DF2414">
        <w:rPr>
          <w:i/>
          <w:sz w:val="28"/>
          <w:szCs w:val="28"/>
        </w:rPr>
        <w:t>у</w:t>
      </w:r>
      <w:r w:rsidR="00CC3A8A" w:rsidRPr="00DF2414">
        <w:rPr>
          <w:sz w:val="28"/>
          <w:szCs w:val="28"/>
        </w:rPr>
        <w:t>»</w:t>
      </w:r>
      <w:r w:rsidR="00CC3A8A" w:rsidRPr="00DF2414">
        <w:rPr>
          <w:b/>
          <w:sz w:val="28"/>
          <w:szCs w:val="28"/>
        </w:rPr>
        <w:t xml:space="preserve"> </w:t>
      </w:r>
      <w:r w:rsidR="00CC3A8A">
        <w:rPr>
          <w:b/>
          <w:sz w:val="28"/>
          <w:szCs w:val="28"/>
        </w:rPr>
        <w:t>(</w:t>
      </w:r>
      <w:r w:rsidR="00CC3A8A" w:rsidRPr="00DF2414">
        <w:rPr>
          <w:b/>
          <w:sz w:val="28"/>
          <w:szCs w:val="28"/>
        </w:rPr>
        <w:t>слайд10)</w:t>
      </w:r>
    </w:p>
    <w:p w:rsidR="0027161C" w:rsidRPr="00DF2414" w:rsidRDefault="00D473A7" w:rsidP="0027161C">
      <w:pPr>
        <w:rPr>
          <w:sz w:val="28"/>
          <w:szCs w:val="28"/>
        </w:rPr>
      </w:pPr>
      <w:r w:rsidRPr="00DF2414">
        <w:rPr>
          <w:sz w:val="28"/>
          <w:szCs w:val="28"/>
        </w:rPr>
        <w:t xml:space="preserve">Это понятие было дано в начале </w:t>
      </w:r>
      <w:r w:rsidRPr="00DF2414">
        <w:rPr>
          <w:sz w:val="28"/>
          <w:szCs w:val="28"/>
          <w:lang w:val="en-US"/>
        </w:rPr>
        <w:t>XIX</w:t>
      </w:r>
      <w:r w:rsidRPr="00DF2414">
        <w:rPr>
          <w:sz w:val="28"/>
          <w:szCs w:val="28"/>
        </w:rPr>
        <w:t xml:space="preserve"> века, и господствует по сей день.</w:t>
      </w:r>
    </w:p>
    <w:p w:rsidR="00DF2414" w:rsidRDefault="00DF2414" w:rsidP="0027161C">
      <w:pPr>
        <w:rPr>
          <w:b/>
          <w:sz w:val="28"/>
          <w:szCs w:val="28"/>
        </w:rPr>
      </w:pPr>
    </w:p>
    <w:p w:rsidR="00A7755D" w:rsidRPr="00DF2414" w:rsidRDefault="00A7755D" w:rsidP="0027161C">
      <w:pPr>
        <w:rPr>
          <w:b/>
          <w:sz w:val="28"/>
          <w:szCs w:val="28"/>
        </w:rPr>
      </w:pPr>
      <w:r w:rsidRPr="00DF2414">
        <w:rPr>
          <w:b/>
          <w:sz w:val="28"/>
          <w:szCs w:val="28"/>
        </w:rPr>
        <w:t>2.2.Определение функции.</w:t>
      </w:r>
    </w:p>
    <w:p w:rsidR="0027161C" w:rsidRPr="00DF2414" w:rsidRDefault="00CE69DC" w:rsidP="0027161C">
      <w:pPr>
        <w:rPr>
          <w:sz w:val="28"/>
          <w:szCs w:val="28"/>
        </w:rPr>
      </w:pPr>
      <w:r w:rsidRPr="00DF2414">
        <w:rPr>
          <w:sz w:val="28"/>
          <w:szCs w:val="28"/>
        </w:rPr>
        <w:t>Прочитайте и з</w:t>
      </w:r>
      <w:r w:rsidR="0027161C" w:rsidRPr="00DF2414">
        <w:rPr>
          <w:sz w:val="28"/>
          <w:szCs w:val="28"/>
        </w:rPr>
        <w:t xml:space="preserve">апишем в тетрадь строгое определение функции.  </w:t>
      </w:r>
      <w:r w:rsidR="0027161C" w:rsidRPr="00DF2414">
        <w:rPr>
          <w:b/>
          <w:sz w:val="28"/>
          <w:szCs w:val="28"/>
        </w:rPr>
        <w:t xml:space="preserve">( </w:t>
      </w:r>
      <w:r w:rsidR="004A104A" w:rsidRPr="00DF2414">
        <w:rPr>
          <w:b/>
          <w:sz w:val="28"/>
          <w:szCs w:val="28"/>
        </w:rPr>
        <w:t xml:space="preserve">слайд </w:t>
      </w:r>
      <w:r w:rsidR="00B73C1C" w:rsidRPr="00DF2414">
        <w:rPr>
          <w:b/>
          <w:sz w:val="28"/>
          <w:szCs w:val="28"/>
        </w:rPr>
        <w:t>11</w:t>
      </w:r>
      <w:r w:rsidR="0027161C" w:rsidRPr="00DF2414">
        <w:rPr>
          <w:b/>
          <w:sz w:val="28"/>
          <w:szCs w:val="28"/>
        </w:rPr>
        <w:t>)</w:t>
      </w:r>
      <w:r w:rsidRPr="00DF2414">
        <w:rPr>
          <w:b/>
          <w:sz w:val="28"/>
          <w:szCs w:val="28"/>
        </w:rPr>
        <w:t>,</w:t>
      </w:r>
      <w:r w:rsidRPr="00DF2414">
        <w:rPr>
          <w:sz w:val="28"/>
          <w:szCs w:val="28"/>
        </w:rPr>
        <w:t>подчеркните главные слова в определении.</w:t>
      </w:r>
    </w:p>
    <w:p w:rsidR="004A104A" w:rsidRPr="00DF2414" w:rsidRDefault="004A104A">
      <w:pPr>
        <w:rPr>
          <w:sz w:val="28"/>
          <w:szCs w:val="28"/>
        </w:rPr>
      </w:pPr>
      <w:r w:rsidRPr="00DF2414">
        <w:rPr>
          <w:sz w:val="28"/>
          <w:szCs w:val="28"/>
        </w:rPr>
        <w:t>Согласно определению, рассмотрим примеры и выясним, задана функция или нет?</w:t>
      </w:r>
    </w:p>
    <w:p w:rsidR="002425DC" w:rsidRPr="009D4101" w:rsidRDefault="004A104A">
      <w:pPr>
        <w:rPr>
          <w:b/>
          <w:sz w:val="28"/>
          <w:szCs w:val="28"/>
        </w:rPr>
      </w:pPr>
      <w:r w:rsidRPr="00DF2414">
        <w:rPr>
          <w:sz w:val="28"/>
          <w:szCs w:val="28"/>
        </w:rPr>
        <w:t xml:space="preserve"> </w:t>
      </w:r>
      <w:r w:rsidRPr="00DF2414">
        <w:rPr>
          <w:b/>
          <w:sz w:val="28"/>
          <w:szCs w:val="28"/>
        </w:rPr>
        <w:t>( слайды</w:t>
      </w:r>
      <w:r w:rsidR="009D4101">
        <w:rPr>
          <w:b/>
          <w:sz w:val="28"/>
          <w:szCs w:val="28"/>
        </w:rPr>
        <w:t xml:space="preserve"> 12-14</w:t>
      </w:r>
      <w:r w:rsidRPr="00DF2414">
        <w:rPr>
          <w:b/>
          <w:sz w:val="28"/>
          <w:szCs w:val="28"/>
        </w:rPr>
        <w:t>)</w:t>
      </w:r>
      <w:r w:rsidR="00F47BD6" w:rsidRPr="00DF2414">
        <w:rPr>
          <w:b/>
          <w:sz w:val="28"/>
          <w:szCs w:val="28"/>
        </w:rPr>
        <w:t>.</w:t>
      </w:r>
      <w:r w:rsidR="00F47BD6" w:rsidRPr="00DF2414">
        <w:rPr>
          <w:sz w:val="28"/>
          <w:szCs w:val="28"/>
        </w:rPr>
        <w:t xml:space="preserve"> Повторить определение.</w:t>
      </w:r>
    </w:p>
    <w:p w:rsidR="00F47BD6" w:rsidRPr="00DF2414" w:rsidRDefault="00F47BD6">
      <w:pPr>
        <w:rPr>
          <w:sz w:val="28"/>
          <w:szCs w:val="28"/>
        </w:rPr>
      </w:pPr>
      <w:r w:rsidRPr="00DF2414">
        <w:rPr>
          <w:sz w:val="28"/>
          <w:szCs w:val="28"/>
        </w:rPr>
        <w:t>Какие функции вы изучали ранее?  (ответы учащихся)</w:t>
      </w:r>
    </w:p>
    <w:p w:rsidR="0084613A" w:rsidRPr="00DF2414" w:rsidRDefault="0084613A" w:rsidP="0084613A">
      <w:pPr>
        <w:autoSpaceDE w:val="0"/>
        <w:autoSpaceDN w:val="0"/>
        <w:adjustRightInd w:val="0"/>
        <w:rPr>
          <w:b/>
          <w:bCs/>
          <w:sz w:val="28"/>
          <w:szCs w:val="28"/>
        </w:rPr>
      </w:pPr>
    </w:p>
    <w:p w:rsidR="00B73C1C" w:rsidRPr="00DF2414" w:rsidRDefault="00A7755D" w:rsidP="0084613A">
      <w:pPr>
        <w:autoSpaceDE w:val="0"/>
        <w:autoSpaceDN w:val="0"/>
        <w:adjustRightInd w:val="0"/>
        <w:rPr>
          <w:b/>
          <w:bCs/>
          <w:sz w:val="28"/>
          <w:szCs w:val="28"/>
        </w:rPr>
      </w:pPr>
      <w:r w:rsidRPr="00DF2414">
        <w:rPr>
          <w:b/>
          <w:bCs/>
          <w:sz w:val="28"/>
          <w:szCs w:val="28"/>
        </w:rPr>
        <w:t>2</w:t>
      </w:r>
      <w:r w:rsidR="0084613A" w:rsidRPr="00DF2414">
        <w:rPr>
          <w:b/>
          <w:bCs/>
          <w:sz w:val="28"/>
          <w:szCs w:val="28"/>
        </w:rPr>
        <w:t xml:space="preserve">. </w:t>
      </w:r>
      <w:r w:rsidRPr="00DF2414">
        <w:rPr>
          <w:b/>
          <w:bCs/>
          <w:sz w:val="28"/>
          <w:szCs w:val="28"/>
        </w:rPr>
        <w:t xml:space="preserve">3. </w:t>
      </w:r>
      <w:r w:rsidR="0084613A" w:rsidRPr="00DF2414">
        <w:rPr>
          <w:b/>
          <w:bCs/>
          <w:sz w:val="28"/>
          <w:szCs w:val="28"/>
        </w:rPr>
        <w:t>Контроль и самоконтроль учащихся.</w:t>
      </w:r>
    </w:p>
    <w:p w:rsidR="00F47BD6" w:rsidRPr="00DF2414" w:rsidRDefault="00F47BD6">
      <w:pPr>
        <w:rPr>
          <w:sz w:val="28"/>
          <w:szCs w:val="28"/>
        </w:rPr>
      </w:pPr>
      <w:r w:rsidRPr="00DF2414">
        <w:rPr>
          <w:sz w:val="28"/>
          <w:szCs w:val="28"/>
        </w:rPr>
        <w:t>Проверим свои знания по теме «Квадратичная функция»</w:t>
      </w:r>
    </w:p>
    <w:p w:rsidR="00DF2414" w:rsidRDefault="00DF2414">
      <w:pPr>
        <w:rPr>
          <w:sz w:val="28"/>
          <w:szCs w:val="28"/>
        </w:rPr>
      </w:pPr>
    </w:p>
    <w:p w:rsidR="00F47BD6" w:rsidRPr="00DF2414" w:rsidRDefault="00CC3A8A">
      <w:pPr>
        <w:rPr>
          <w:sz w:val="28"/>
          <w:szCs w:val="28"/>
        </w:rPr>
      </w:pPr>
      <w:r w:rsidRPr="00DF2414">
        <w:rPr>
          <w:sz w:val="28"/>
          <w:szCs w:val="28"/>
        </w:rPr>
        <w:t xml:space="preserve">Маленький тест (приложение 1) Взаимопроверка </w:t>
      </w:r>
      <w:r>
        <w:rPr>
          <w:b/>
          <w:sz w:val="28"/>
          <w:szCs w:val="28"/>
        </w:rPr>
        <w:t>(</w:t>
      </w:r>
      <w:r w:rsidR="009D4101">
        <w:rPr>
          <w:b/>
          <w:sz w:val="28"/>
          <w:szCs w:val="28"/>
        </w:rPr>
        <w:t>слайд 15</w:t>
      </w:r>
      <w:r w:rsidRPr="00DF2414">
        <w:rPr>
          <w:b/>
          <w:sz w:val="28"/>
          <w:szCs w:val="28"/>
        </w:rPr>
        <w:t>)</w:t>
      </w:r>
    </w:p>
    <w:tbl>
      <w:tblPr>
        <w:tblStyle w:val="a6"/>
        <w:tblW w:w="0" w:type="auto"/>
        <w:tblLook w:val="04A0" w:firstRow="1" w:lastRow="0" w:firstColumn="1" w:lastColumn="0" w:noHBand="0" w:noVBand="1"/>
      </w:tblPr>
      <w:tblGrid>
        <w:gridCol w:w="4785"/>
        <w:gridCol w:w="4786"/>
      </w:tblGrid>
      <w:tr w:rsidR="00C41C65" w:rsidRPr="00DF2414" w:rsidTr="00C41C65">
        <w:tc>
          <w:tcPr>
            <w:tcW w:w="4785" w:type="dxa"/>
          </w:tcPr>
          <w:p w:rsidR="00C41C65" w:rsidRPr="00DF2414" w:rsidRDefault="00C41C65" w:rsidP="00C41C65">
            <w:pPr>
              <w:rPr>
                <w:sz w:val="28"/>
                <w:szCs w:val="28"/>
              </w:rPr>
            </w:pPr>
            <w:r w:rsidRPr="00DF2414">
              <w:rPr>
                <w:sz w:val="28"/>
                <w:szCs w:val="28"/>
              </w:rPr>
              <w:t>1 вариант</w:t>
            </w:r>
          </w:p>
          <w:p w:rsidR="005C2C6A" w:rsidRPr="00DF2414" w:rsidRDefault="00BB7994" w:rsidP="00C41C65">
            <w:pPr>
              <w:numPr>
                <w:ilvl w:val="0"/>
                <w:numId w:val="6"/>
              </w:numPr>
              <w:rPr>
                <w:sz w:val="28"/>
                <w:szCs w:val="28"/>
              </w:rPr>
            </w:pPr>
            <w:r w:rsidRPr="00DF2414">
              <w:rPr>
                <w:sz w:val="28"/>
                <w:szCs w:val="28"/>
              </w:rPr>
              <w:t>1</w:t>
            </w:r>
          </w:p>
          <w:p w:rsidR="005C2C6A" w:rsidRPr="00DF2414" w:rsidRDefault="00BB7994" w:rsidP="00C41C65">
            <w:pPr>
              <w:numPr>
                <w:ilvl w:val="0"/>
                <w:numId w:val="6"/>
              </w:numPr>
              <w:rPr>
                <w:sz w:val="28"/>
                <w:szCs w:val="28"/>
              </w:rPr>
            </w:pPr>
            <w:r w:rsidRPr="00DF2414">
              <w:rPr>
                <w:sz w:val="28"/>
                <w:szCs w:val="28"/>
              </w:rPr>
              <w:t>3</w:t>
            </w:r>
          </w:p>
          <w:p w:rsidR="005C2C6A" w:rsidRPr="00DF2414" w:rsidRDefault="00BB7994" w:rsidP="00C41C65">
            <w:pPr>
              <w:numPr>
                <w:ilvl w:val="0"/>
                <w:numId w:val="6"/>
              </w:numPr>
              <w:rPr>
                <w:sz w:val="28"/>
                <w:szCs w:val="28"/>
              </w:rPr>
            </w:pPr>
            <w:r w:rsidRPr="00DF2414">
              <w:rPr>
                <w:sz w:val="28"/>
                <w:szCs w:val="28"/>
              </w:rPr>
              <w:t>3</w:t>
            </w:r>
          </w:p>
          <w:p w:rsidR="005C2C6A" w:rsidRPr="00DF2414" w:rsidRDefault="00BB7994" w:rsidP="00C41C65">
            <w:pPr>
              <w:numPr>
                <w:ilvl w:val="0"/>
                <w:numId w:val="6"/>
              </w:numPr>
              <w:rPr>
                <w:sz w:val="28"/>
                <w:szCs w:val="28"/>
              </w:rPr>
            </w:pPr>
            <w:r w:rsidRPr="00DF2414">
              <w:rPr>
                <w:sz w:val="28"/>
                <w:szCs w:val="28"/>
              </w:rPr>
              <w:t>4</w:t>
            </w:r>
          </w:p>
          <w:p w:rsidR="005C2C6A" w:rsidRPr="00DF2414" w:rsidRDefault="00BB7994" w:rsidP="00C41C65">
            <w:pPr>
              <w:numPr>
                <w:ilvl w:val="0"/>
                <w:numId w:val="6"/>
              </w:numPr>
              <w:rPr>
                <w:sz w:val="28"/>
                <w:szCs w:val="28"/>
              </w:rPr>
            </w:pPr>
            <w:r w:rsidRPr="00DF2414">
              <w:rPr>
                <w:sz w:val="28"/>
                <w:szCs w:val="28"/>
              </w:rPr>
              <w:t>2</w:t>
            </w:r>
          </w:p>
          <w:p w:rsidR="005C2C6A" w:rsidRPr="00DF2414" w:rsidRDefault="00BB7994" w:rsidP="00C41C65">
            <w:pPr>
              <w:numPr>
                <w:ilvl w:val="0"/>
                <w:numId w:val="6"/>
              </w:numPr>
              <w:rPr>
                <w:sz w:val="28"/>
                <w:szCs w:val="28"/>
              </w:rPr>
            </w:pPr>
            <w:r w:rsidRPr="00DF2414">
              <w:rPr>
                <w:sz w:val="28"/>
                <w:szCs w:val="28"/>
              </w:rPr>
              <w:t>Х ≤ 3</w:t>
            </w:r>
          </w:p>
          <w:p w:rsidR="005C2C6A" w:rsidRPr="00DF2414" w:rsidRDefault="00BB7994" w:rsidP="00C41C65">
            <w:pPr>
              <w:numPr>
                <w:ilvl w:val="0"/>
                <w:numId w:val="6"/>
              </w:numPr>
              <w:rPr>
                <w:sz w:val="28"/>
                <w:szCs w:val="28"/>
              </w:rPr>
            </w:pPr>
            <w:r w:rsidRPr="00DF2414">
              <w:rPr>
                <w:sz w:val="28"/>
                <w:szCs w:val="28"/>
              </w:rPr>
              <w:t xml:space="preserve">(-2; -10) </w:t>
            </w:r>
          </w:p>
          <w:p w:rsidR="00C41C65" w:rsidRPr="00DF2414" w:rsidRDefault="00C41C65">
            <w:pPr>
              <w:rPr>
                <w:sz w:val="28"/>
                <w:szCs w:val="28"/>
              </w:rPr>
            </w:pPr>
          </w:p>
        </w:tc>
        <w:tc>
          <w:tcPr>
            <w:tcW w:w="4786" w:type="dxa"/>
          </w:tcPr>
          <w:p w:rsidR="00C41C65" w:rsidRPr="00DF2414" w:rsidRDefault="00C41C65" w:rsidP="00C41C65">
            <w:pPr>
              <w:rPr>
                <w:sz w:val="28"/>
                <w:szCs w:val="28"/>
              </w:rPr>
            </w:pPr>
            <w:r w:rsidRPr="00DF2414">
              <w:rPr>
                <w:sz w:val="28"/>
                <w:szCs w:val="28"/>
              </w:rPr>
              <w:t>2 вариант</w:t>
            </w:r>
          </w:p>
          <w:p w:rsidR="00C41C65" w:rsidRPr="00DF2414" w:rsidRDefault="00C41C65" w:rsidP="00C41C65">
            <w:pPr>
              <w:rPr>
                <w:sz w:val="28"/>
                <w:szCs w:val="28"/>
              </w:rPr>
            </w:pPr>
            <w:r w:rsidRPr="00DF2414">
              <w:rPr>
                <w:sz w:val="28"/>
                <w:szCs w:val="28"/>
              </w:rPr>
              <w:t>1. 4</w:t>
            </w:r>
          </w:p>
          <w:p w:rsidR="00C41C65" w:rsidRPr="00DF2414" w:rsidRDefault="00C41C65" w:rsidP="00C41C65">
            <w:pPr>
              <w:rPr>
                <w:sz w:val="28"/>
                <w:szCs w:val="28"/>
              </w:rPr>
            </w:pPr>
            <w:r w:rsidRPr="00DF2414">
              <w:rPr>
                <w:sz w:val="28"/>
                <w:szCs w:val="28"/>
              </w:rPr>
              <w:t>2. 3</w:t>
            </w:r>
          </w:p>
          <w:p w:rsidR="00C41C65" w:rsidRPr="00DF2414" w:rsidRDefault="00C41C65" w:rsidP="00C41C65">
            <w:pPr>
              <w:rPr>
                <w:sz w:val="28"/>
                <w:szCs w:val="28"/>
              </w:rPr>
            </w:pPr>
            <w:r w:rsidRPr="00DF2414">
              <w:rPr>
                <w:sz w:val="28"/>
                <w:szCs w:val="28"/>
              </w:rPr>
              <w:t>3. 1</w:t>
            </w:r>
          </w:p>
          <w:p w:rsidR="00C41C65" w:rsidRPr="00DF2414" w:rsidRDefault="00C41C65" w:rsidP="00C41C65">
            <w:pPr>
              <w:rPr>
                <w:sz w:val="28"/>
                <w:szCs w:val="28"/>
              </w:rPr>
            </w:pPr>
            <w:r w:rsidRPr="00DF2414">
              <w:rPr>
                <w:sz w:val="28"/>
                <w:szCs w:val="28"/>
              </w:rPr>
              <w:t>4. 1</w:t>
            </w:r>
          </w:p>
          <w:p w:rsidR="00C41C65" w:rsidRPr="00DF2414" w:rsidRDefault="00C41C65" w:rsidP="00C41C65">
            <w:pPr>
              <w:rPr>
                <w:sz w:val="28"/>
                <w:szCs w:val="28"/>
              </w:rPr>
            </w:pPr>
            <w:r w:rsidRPr="00DF2414">
              <w:rPr>
                <w:sz w:val="28"/>
                <w:szCs w:val="28"/>
              </w:rPr>
              <w:t>5. 1</w:t>
            </w:r>
          </w:p>
          <w:p w:rsidR="00C41C65" w:rsidRPr="00DF2414" w:rsidRDefault="00C41C65" w:rsidP="00C41C65">
            <w:pPr>
              <w:rPr>
                <w:sz w:val="28"/>
                <w:szCs w:val="28"/>
              </w:rPr>
            </w:pPr>
            <w:r w:rsidRPr="00DF2414">
              <w:rPr>
                <w:sz w:val="28"/>
                <w:szCs w:val="28"/>
              </w:rPr>
              <w:t>6. Х ≥ 3</w:t>
            </w:r>
          </w:p>
          <w:p w:rsidR="00C41C65" w:rsidRPr="00DF2414" w:rsidRDefault="00C41C65" w:rsidP="00C41C65">
            <w:pPr>
              <w:rPr>
                <w:sz w:val="28"/>
                <w:szCs w:val="28"/>
              </w:rPr>
            </w:pPr>
            <w:r w:rsidRPr="00DF2414">
              <w:rPr>
                <w:sz w:val="28"/>
                <w:szCs w:val="28"/>
              </w:rPr>
              <w:t>7. (1;-7)</w:t>
            </w:r>
          </w:p>
        </w:tc>
      </w:tr>
    </w:tbl>
    <w:p w:rsidR="00B73C1C" w:rsidRPr="00DF2414" w:rsidRDefault="00D473A7">
      <w:pPr>
        <w:rPr>
          <w:sz w:val="28"/>
          <w:szCs w:val="28"/>
        </w:rPr>
      </w:pPr>
      <w:r w:rsidRPr="00DF2414">
        <w:rPr>
          <w:sz w:val="28"/>
          <w:szCs w:val="28"/>
        </w:rPr>
        <w:t>Проверили, сдали учителю</w:t>
      </w:r>
    </w:p>
    <w:p w:rsidR="009C7060" w:rsidRPr="00DF2414" w:rsidRDefault="009C7060">
      <w:pPr>
        <w:rPr>
          <w:sz w:val="28"/>
          <w:szCs w:val="28"/>
        </w:rPr>
      </w:pPr>
    </w:p>
    <w:p w:rsidR="00B73C1C" w:rsidRPr="00DF2414" w:rsidRDefault="00B73C1C">
      <w:pPr>
        <w:rPr>
          <w:sz w:val="28"/>
          <w:szCs w:val="28"/>
        </w:rPr>
      </w:pPr>
      <w:r w:rsidRPr="00DF2414">
        <w:rPr>
          <w:sz w:val="28"/>
          <w:szCs w:val="28"/>
        </w:rPr>
        <w:t>ФИЗКУЛЬТМИНУТКА</w:t>
      </w:r>
      <w:r w:rsidR="00A7755D" w:rsidRPr="00DF2414">
        <w:rPr>
          <w:b/>
          <w:sz w:val="28"/>
          <w:szCs w:val="28"/>
        </w:rPr>
        <w:t>(17слайд)</w:t>
      </w:r>
    </w:p>
    <w:p w:rsidR="00A7755D" w:rsidRPr="00DF2414" w:rsidRDefault="00A7755D">
      <w:pPr>
        <w:rPr>
          <w:sz w:val="28"/>
          <w:szCs w:val="28"/>
        </w:rPr>
      </w:pPr>
    </w:p>
    <w:p w:rsidR="00A7755D" w:rsidRPr="00DF2414" w:rsidRDefault="00A7755D">
      <w:pPr>
        <w:rPr>
          <w:b/>
          <w:sz w:val="28"/>
          <w:szCs w:val="28"/>
        </w:rPr>
      </w:pPr>
      <w:r w:rsidRPr="00DF2414">
        <w:rPr>
          <w:b/>
          <w:sz w:val="28"/>
          <w:szCs w:val="28"/>
        </w:rPr>
        <w:t>2.4. Способы задания функции.</w:t>
      </w:r>
    </w:p>
    <w:p w:rsidR="00B31DA9" w:rsidRPr="00DF2414" w:rsidRDefault="00B31DA9" w:rsidP="00B31DA9">
      <w:pPr>
        <w:spacing w:before="100" w:beforeAutospacing="1" w:after="100" w:afterAutospacing="1"/>
        <w:rPr>
          <w:sz w:val="28"/>
          <w:szCs w:val="28"/>
        </w:rPr>
      </w:pPr>
      <w:r w:rsidRPr="00DF2414">
        <w:rPr>
          <w:sz w:val="28"/>
          <w:szCs w:val="28"/>
        </w:rPr>
        <w:t xml:space="preserve">Что означают слова </w:t>
      </w:r>
      <w:r w:rsidRPr="00DF2414">
        <w:rPr>
          <w:i/>
          <w:iCs/>
          <w:sz w:val="28"/>
          <w:szCs w:val="28"/>
        </w:rPr>
        <w:t>"задать функцию"?</w:t>
      </w:r>
      <w:r w:rsidRPr="00DF2414">
        <w:rPr>
          <w:sz w:val="28"/>
          <w:szCs w:val="28"/>
        </w:rPr>
        <w:t xml:space="preserve"> Они означают: объяснить всем желающим, о какой </w:t>
      </w:r>
      <w:r w:rsidRPr="00DF2414">
        <w:rPr>
          <w:i/>
          <w:iCs/>
          <w:sz w:val="28"/>
          <w:szCs w:val="28"/>
        </w:rPr>
        <w:t>конкретной функции</w:t>
      </w:r>
      <w:r w:rsidRPr="00DF2414">
        <w:rPr>
          <w:sz w:val="28"/>
          <w:szCs w:val="28"/>
        </w:rPr>
        <w:t xml:space="preserve"> идёт речь. Причём, объяснить чётко и однозначно! </w:t>
      </w:r>
    </w:p>
    <w:p w:rsidR="00B31DA9" w:rsidRPr="00DF2414" w:rsidRDefault="00B31DA9" w:rsidP="00B31DA9">
      <w:pPr>
        <w:rPr>
          <w:sz w:val="28"/>
          <w:szCs w:val="28"/>
        </w:rPr>
      </w:pPr>
      <w:r w:rsidRPr="00DF2414">
        <w:rPr>
          <w:sz w:val="28"/>
          <w:szCs w:val="28"/>
        </w:rPr>
        <w:t xml:space="preserve">Как это можно сделать? Как </w:t>
      </w:r>
      <w:r w:rsidRPr="00DF2414">
        <w:rPr>
          <w:iCs/>
          <w:sz w:val="28"/>
          <w:szCs w:val="28"/>
        </w:rPr>
        <w:t>задать функцию</w:t>
      </w:r>
      <w:r w:rsidRPr="00DF2414">
        <w:rPr>
          <w:i/>
          <w:iCs/>
          <w:sz w:val="28"/>
          <w:szCs w:val="28"/>
        </w:rPr>
        <w:t>?</w:t>
      </w:r>
      <w:r w:rsidRPr="00DF2414">
        <w:rPr>
          <w:sz w:val="28"/>
          <w:szCs w:val="28"/>
        </w:rPr>
        <w:t xml:space="preserve"> Способы задания функции?</w:t>
      </w:r>
    </w:p>
    <w:p w:rsidR="00B31DA9" w:rsidRPr="00DF2414" w:rsidRDefault="00B31DA9" w:rsidP="00B31DA9">
      <w:pPr>
        <w:rPr>
          <w:sz w:val="28"/>
          <w:szCs w:val="28"/>
        </w:rPr>
      </w:pPr>
      <w:r w:rsidRPr="00DF2414">
        <w:rPr>
          <w:sz w:val="28"/>
          <w:szCs w:val="28"/>
        </w:rPr>
        <w:lastRenderedPageBreak/>
        <w:t xml:space="preserve">Можно написать формулу. Можно нарисовать график. Можно составить табличку. Любой способ - это </w:t>
      </w:r>
      <w:r w:rsidRPr="00DF2414">
        <w:rPr>
          <w:i/>
          <w:iCs/>
          <w:sz w:val="28"/>
          <w:szCs w:val="28"/>
        </w:rPr>
        <w:t>какое-то правило, по которому можно узнать значение игрека для выбранного нами значения икса.</w:t>
      </w:r>
      <w:r w:rsidRPr="00DF2414">
        <w:rPr>
          <w:sz w:val="28"/>
          <w:szCs w:val="28"/>
        </w:rPr>
        <w:t xml:space="preserve"> Т.е. </w:t>
      </w:r>
      <w:r w:rsidRPr="00DF2414">
        <w:rPr>
          <w:i/>
          <w:iCs/>
          <w:sz w:val="28"/>
          <w:szCs w:val="28"/>
        </w:rPr>
        <w:t>"задать функцию"</w:t>
      </w:r>
      <w:r w:rsidRPr="00DF2414">
        <w:rPr>
          <w:sz w:val="28"/>
          <w:szCs w:val="28"/>
        </w:rPr>
        <w:t>, это значит - показать закон, правило, по которому икс превращается в игрек.</w:t>
      </w:r>
    </w:p>
    <w:p w:rsidR="00B31DA9" w:rsidRPr="00DF2414" w:rsidRDefault="00B31DA9">
      <w:pPr>
        <w:rPr>
          <w:sz w:val="28"/>
          <w:szCs w:val="28"/>
        </w:rPr>
      </w:pPr>
    </w:p>
    <w:p w:rsidR="00DF2414" w:rsidRDefault="009D4101">
      <w:pPr>
        <w:rPr>
          <w:sz w:val="28"/>
          <w:szCs w:val="28"/>
        </w:rPr>
      </w:pPr>
      <w:r>
        <w:rPr>
          <w:b/>
          <w:sz w:val="28"/>
          <w:szCs w:val="28"/>
        </w:rPr>
        <w:t>(слайд16</w:t>
      </w:r>
      <w:r w:rsidR="00DF2414" w:rsidRPr="00DF2414">
        <w:rPr>
          <w:b/>
          <w:sz w:val="28"/>
          <w:szCs w:val="28"/>
        </w:rPr>
        <w:t>)</w:t>
      </w:r>
      <w:r w:rsidR="00DF2414">
        <w:rPr>
          <w:sz w:val="28"/>
          <w:szCs w:val="28"/>
        </w:rPr>
        <w:t xml:space="preserve">   </w:t>
      </w:r>
    </w:p>
    <w:p w:rsidR="00B73C1C" w:rsidRPr="00DF2414" w:rsidRDefault="00B31DA9">
      <w:pPr>
        <w:rPr>
          <w:sz w:val="28"/>
          <w:szCs w:val="28"/>
        </w:rPr>
      </w:pPr>
      <w:r w:rsidRPr="00DF2414">
        <w:rPr>
          <w:sz w:val="28"/>
          <w:szCs w:val="28"/>
        </w:rPr>
        <w:t>Способы задания функции:</w:t>
      </w:r>
    </w:p>
    <w:p w:rsidR="00187EE1" w:rsidRPr="00DF2414" w:rsidRDefault="00187EE1" w:rsidP="00187EE1">
      <w:pPr>
        <w:numPr>
          <w:ilvl w:val="0"/>
          <w:numId w:val="7"/>
        </w:numPr>
        <w:tabs>
          <w:tab w:val="clear" w:pos="360"/>
          <w:tab w:val="num" w:pos="720"/>
        </w:tabs>
        <w:spacing w:after="200" w:line="276" w:lineRule="auto"/>
        <w:ind w:left="720"/>
        <w:rPr>
          <w:sz w:val="28"/>
          <w:szCs w:val="28"/>
        </w:rPr>
      </w:pPr>
      <w:r w:rsidRPr="00DF2414">
        <w:rPr>
          <w:b/>
          <w:bCs/>
          <w:i/>
          <w:iCs/>
          <w:sz w:val="28"/>
          <w:szCs w:val="28"/>
        </w:rPr>
        <w:t xml:space="preserve">   аналитический</w:t>
      </w:r>
      <w:r w:rsidRPr="00DF2414">
        <w:rPr>
          <w:i/>
          <w:iCs/>
          <w:sz w:val="28"/>
          <w:szCs w:val="28"/>
        </w:rPr>
        <w:t xml:space="preserve"> (с помощью формулы); </w:t>
      </w:r>
    </w:p>
    <w:p w:rsidR="00187EE1" w:rsidRPr="00DF2414" w:rsidRDefault="00187EE1" w:rsidP="00187EE1">
      <w:pPr>
        <w:numPr>
          <w:ilvl w:val="0"/>
          <w:numId w:val="7"/>
        </w:numPr>
        <w:tabs>
          <w:tab w:val="clear" w:pos="360"/>
          <w:tab w:val="num" w:pos="720"/>
        </w:tabs>
        <w:spacing w:after="200" w:line="276" w:lineRule="auto"/>
        <w:ind w:left="720"/>
        <w:rPr>
          <w:sz w:val="28"/>
          <w:szCs w:val="28"/>
        </w:rPr>
      </w:pPr>
      <w:r w:rsidRPr="00DF2414">
        <w:rPr>
          <w:i/>
          <w:iCs/>
          <w:sz w:val="28"/>
          <w:szCs w:val="28"/>
        </w:rPr>
        <w:t xml:space="preserve">   </w:t>
      </w:r>
      <w:r w:rsidRPr="00DF2414">
        <w:rPr>
          <w:b/>
          <w:bCs/>
          <w:i/>
          <w:iCs/>
          <w:sz w:val="28"/>
          <w:szCs w:val="28"/>
        </w:rPr>
        <w:t>графический</w:t>
      </w:r>
      <w:r w:rsidRPr="00DF2414">
        <w:rPr>
          <w:i/>
          <w:iCs/>
          <w:sz w:val="28"/>
          <w:szCs w:val="28"/>
        </w:rPr>
        <w:t xml:space="preserve"> (с помощью графика);</w:t>
      </w:r>
    </w:p>
    <w:p w:rsidR="00187EE1" w:rsidRPr="00DF2414" w:rsidRDefault="00187EE1" w:rsidP="00187EE1">
      <w:pPr>
        <w:numPr>
          <w:ilvl w:val="0"/>
          <w:numId w:val="7"/>
        </w:numPr>
        <w:tabs>
          <w:tab w:val="clear" w:pos="360"/>
          <w:tab w:val="num" w:pos="720"/>
        </w:tabs>
        <w:spacing w:after="200" w:line="276" w:lineRule="auto"/>
        <w:ind w:left="720"/>
        <w:rPr>
          <w:sz w:val="28"/>
          <w:szCs w:val="28"/>
        </w:rPr>
      </w:pPr>
      <w:r w:rsidRPr="00DF2414">
        <w:rPr>
          <w:i/>
          <w:iCs/>
          <w:sz w:val="28"/>
          <w:szCs w:val="28"/>
        </w:rPr>
        <w:t xml:space="preserve">   </w:t>
      </w:r>
      <w:r w:rsidRPr="00DF2414">
        <w:rPr>
          <w:b/>
          <w:bCs/>
          <w:i/>
          <w:iCs/>
          <w:sz w:val="28"/>
          <w:szCs w:val="28"/>
        </w:rPr>
        <w:t>табличный</w:t>
      </w:r>
      <w:r w:rsidRPr="00DF2414">
        <w:rPr>
          <w:i/>
          <w:iCs/>
          <w:sz w:val="28"/>
          <w:szCs w:val="28"/>
        </w:rPr>
        <w:t xml:space="preserve"> (с помощью таблицы значений);</w:t>
      </w:r>
    </w:p>
    <w:p w:rsidR="00187EE1" w:rsidRPr="00DF2414" w:rsidRDefault="00187EE1" w:rsidP="00187EE1">
      <w:pPr>
        <w:numPr>
          <w:ilvl w:val="0"/>
          <w:numId w:val="7"/>
        </w:numPr>
        <w:tabs>
          <w:tab w:val="clear" w:pos="360"/>
          <w:tab w:val="num" w:pos="720"/>
        </w:tabs>
        <w:spacing w:after="200" w:line="276" w:lineRule="auto"/>
        <w:ind w:left="720"/>
        <w:rPr>
          <w:sz w:val="28"/>
          <w:szCs w:val="28"/>
        </w:rPr>
      </w:pPr>
      <w:r w:rsidRPr="00DF2414">
        <w:rPr>
          <w:i/>
          <w:iCs/>
          <w:sz w:val="28"/>
          <w:szCs w:val="28"/>
        </w:rPr>
        <w:t xml:space="preserve">   </w:t>
      </w:r>
      <w:r w:rsidRPr="00DF2414">
        <w:rPr>
          <w:b/>
          <w:bCs/>
          <w:i/>
          <w:iCs/>
          <w:sz w:val="28"/>
          <w:szCs w:val="28"/>
        </w:rPr>
        <w:t>словесный</w:t>
      </w:r>
      <w:r w:rsidRPr="00DF2414">
        <w:rPr>
          <w:i/>
          <w:iCs/>
          <w:sz w:val="28"/>
          <w:szCs w:val="28"/>
        </w:rPr>
        <w:t xml:space="preserve"> (правило задания функции описывается словами).</w:t>
      </w:r>
    </w:p>
    <w:p w:rsidR="00B31DA9" w:rsidRPr="00DF2414" w:rsidRDefault="00A7755D" w:rsidP="00562A29">
      <w:pPr>
        <w:spacing w:before="100" w:beforeAutospacing="1" w:after="100" w:afterAutospacing="1"/>
        <w:outlineLvl w:val="2"/>
        <w:rPr>
          <w:b/>
          <w:bCs/>
          <w:sz w:val="28"/>
          <w:szCs w:val="28"/>
        </w:rPr>
      </w:pPr>
      <w:r w:rsidRPr="00DF2414">
        <w:rPr>
          <w:b/>
          <w:bCs/>
          <w:sz w:val="28"/>
          <w:szCs w:val="28"/>
        </w:rPr>
        <w:t>2.4.1.</w:t>
      </w:r>
      <w:r w:rsidR="00B31DA9" w:rsidRPr="00DF2414">
        <w:rPr>
          <w:b/>
          <w:bCs/>
          <w:sz w:val="28"/>
          <w:szCs w:val="28"/>
        </w:rPr>
        <w:t>Аналитический способ задания функции.</w:t>
      </w:r>
    </w:p>
    <w:p w:rsidR="00B31DA9" w:rsidRPr="00DF2414" w:rsidRDefault="00B31DA9" w:rsidP="00B31DA9">
      <w:pPr>
        <w:rPr>
          <w:sz w:val="28"/>
          <w:szCs w:val="28"/>
        </w:rPr>
      </w:pPr>
      <w:r w:rsidRPr="00DF2414">
        <w:rPr>
          <w:sz w:val="28"/>
          <w:szCs w:val="28"/>
        </w:rPr>
        <w:t xml:space="preserve">Самый универсальный и могучий способ. </w:t>
      </w:r>
      <w:r w:rsidRPr="00DF2414">
        <w:rPr>
          <w:i/>
          <w:iCs/>
          <w:sz w:val="28"/>
          <w:szCs w:val="28"/>
        </w:rPr>
        <w:t>Функция, заданная аналитически,</w:t>
      </w:r>
      <w:r w:rsidRPr="00DF2414">
        <w:rPr>
          <w:sz w:val="28"/>
          <w:szCs w:val="28"/>
        </w:rPr>
        <w:t xml:space="preserve"> это функция, которая задана </w:t>
      </w:r>
      <w:r w:rsidRPr="00DF2414">
        <w:rPr>
          <w:i/>
          <w:iCs/>
          <w:sz w:val="28"/>
          <w:szCs w:val="28"/>
        </w:rPr>
        <w:t>формулами.</w:t>
      </w:r>
      <w:r w:rsidRPr="00DF2414">
        <w:rPr>
          <w:sz w:val="28"/>
          <w:szCs w:val="28"/>
        </w:rPr>
        <w:t xml:space="preserve"> (Собственно, это и есть всё объяснение.) Знакомые всем (хочется верить!) функции, например: </w:t>
      </w:r>
      <w:r w:rsidRPr="00DF2414">
        <w:rPr>
          <w:i/>
          <w:iCs/>
          <w:sz w:val="28"/>
          <w:szCs w:val="28"/>
        </w:rPr>
        <w:t>y = 2x,</w:t>
      </w:r>
      <w:r w:rsidRPr="00DF2414">
        <w:rPr>
          <w:sz w:val="28"/>
          <w:szCs w:val="28"/>
        </w:rPr>
        <w:t xml:space="preserve"> или</w:t>
      </w:r>
      <w:r w:rsidRPr="00DF2414">
        <w:rPr>
          <w:i/>
          <w:iCs/>
          <w:sz w:val="28"/>
          <w:szCs w:val="28"/>
        </w:rPr>
        <w:t xml:space="preserve"> y = x</w:t>
      </w:r>
      <w:r w:rsidRPr="00DF2414">
        <w:rPr>
          <w:i/>
          <w:iCs/>
          <w:sz w:val="28"/>
          <w:szCs w:val="28"/>
          <w:vertAlign w:val="superscript"/>
        </w:rPr>
        <w:t>2</w:t>
      </w:r>
      <w:r w:rsidRPr="00DF2414">
        <w:rPr>
          <w:sz w:val="28"/>
          <w:szCs w:val="28"/>
        </w:rPr>
        <w:t xml:space="preserve"> и т.д. и т.п. заданы именно аналитически. </w:t>
      </w:r>
    </w:p>
    <w:p w:rsidR="00B31DA9" w:rsidRPr="00DF2414" w:rsidRDefault="00B31DA9" w:rsidP="00B31DA9">
      <w:pPr>
        <w:rPr>
          <w:sz w:val="28"/>
          <w:szCs w:val="28"/>
        </w:rPr>
      </w:pPr>
      <w:r w:rsidRPr="00DF2414">
        <w:rPr>
          <w:sz w:val="28"/>
          <w:szCs w:val="28"/>
        </w:rPr>
        <w:t xml:space="preserve">К слову сказать, не всякая формула может задавать функцию. Не в каждой формуле соблюдается жёсткое условие из определения функции. А именно - </w:t>
      </w:r>
      <w:r w:rsidRPr="00DF2414">
        <w:rPr>
          <w:i/>
          <w:iCs/>
          <w:sz w:val="28"/>
          <w:szCs w:val="28"/>
        </w:rPr>
        <w:t xml:space="preserve">на каждый икс может быть только </w:t>
      </w:r>
      <w:r w:rsidRPr="00DF2414">
        <w:rPr>
          <w:b/>
          <w:bCs/>
          <w:i/>
          <w:iCs/>
          <w:sz w:val="28"/>
          <w:szCs w:val="28"/>
        </w:rPr>
        <w:t>один</w:t>
      </w:r>
      <w:r w:rsidRPr="00DF2414">
        <w:rPr>
          <w:i/>
          <w:iCs/>
          <w:sz w:val="28"/>
          <w:szCs w:val="28"/>
        </w:rPr>
        <w:t xml:space="preserve"> игрек.</w:t>
      </w:r>
      <w:r w:rsidRPr="00DF2414">
        <w:rPr>
          <w:sz w:val="28"/>
          <w:szCs w:val="28"/>
        </w:rPr>
        <w:t xml:space="preserve"> Например, в формуле </w:t>
      </w:r>
      <w:r w:rsidRPr="00DF2414">
        <w:rPr>
          <w:i/>
          <w:iCs/>
          <w:sz w:val="28"/>
          <w:szCs w:val="28"/>
        </w:rPr>
        <w:t>у = ±х</w:t>
      </w:r>
      <w:r w:rsidRPr="00DF2414">
        <w:rPr>
          <w:sz w:val="28"/>
          <w:szCs w:val="28"/>
        </w:rPr>
        <w:t xml:space="preserve">, для </w:t>
      </w:r>
      <w:r w:rsidRPr="00DF2414">
        <w:rPr>
          <w:b/>
          <w:bCs/>
          <w:sz w:val="28"/>
          <w:szCs w:val="28"/>
        </w:rPr>
        <w:t>одного</w:t>
      </w:r>
      <w:r w:rsidRPr="00DF2414">
        <w:rPr>
          <w:sz w:val="28"/>
          <w:szCs w:val="28"/>
        </w:rPr>
        <w:t xml:space="preserve"> значения х=2, получается </w:t>
      </w:r>
      <w:r w:rsidRPr="00DF2414">
        <w:rPr>
          <w:b/>
          <w:bCs/>
          <w:sz w:val="28"/>
          <w:szCs w:val="28"/>
        </w:rPr>
        <w:t>два</w:t>
      </w:r>
      <w:r w:rsidRPr="00DF2414">
        <w:rPr>
          <w:sz w:val="28"/>
          <w:szCs w:val="28"/>
        </w:rPr>
        <w:t xml:space="preserve"> значения у: +2 и -2. Нельзя этой формулой задать однозначную функцию. А с многозначными функциями в этом разделе математики не работают, как правило.</w:t>
      </w:r>
    </w:p>
    <w:p w:rsidR="00B31DA9" w:rsidRPr="00DF2414" w:rsidRDefault="00B31DA9" w:rsidP="00B31DA9">
      <w:pPr>
        <w:rPr>
          <w:sz w:val="28"/>
          <w:szCs w:val="28"/>
        </w:rPr>
      </w:pPr>
      <w:r w:rsidRPr="00DF2414">
        <w:rPr>
          <w:sz w:val="28"/>
          <w:szCs w:val="28"/>
        </w:rPr>
        <w:t xml:space="preserve">Чем хорош аналитический способ задания функции? Тем, что если у вас есть формула - вы знаете про функцию </w:t>
      </w:r>
      <w:r w:rsidRPr="00DF2414">
        <w:rPr>
          <w:b/>
          <w:bCs/>
          <w:sz w:val="28"/>
          <w:szCs w:val="28"/>
        </w:rPr>
        <w:t>всё!</w:t>
      </w:r>
      <w:r w:rsidRPr="00DF2414">
        <w:rPr>
          <w:sz w:val="28"/>
          <w:szCs w:val="28"/>
        </w:rPr>
        <w:t xml:space="preserve"> Вы можете составить табличку. Построить график. Исследовать эту функцию по полной программе. Точно предсказать, где и как будет вести себя эта функция. </w:t>
      </w:r>
    </w:p>
    <w:p w:rsidR="00562A29" w:rsidRPr="00DF2414" w:rsidRDefault="00562A29" w:rsidP="00B31DA9">
      <w:pPr>
        <w:rPr>
          <w:sz w:val="28"/>
          <w:szCs w:val="28"/>
        </w:rPr>
      </w:pPr>
      <w:r w:rsidRPr="00DF2414">
        <w:rPr>
          <w:sz w:val="28"/>
          <w:szCs w:val="28"/>
        </w:rPr>
        <w:t>Выполните следующие задания:</w:t>
      </w:r>
      <w:r w:rsidR="00381ADE" w:rsidRPr="00DF2414">
        <w:rPr>
          <w:sz w:val="28"/>
          <w:szCs w:val="28"/>
        </w:rPr>
        <w:t xml:space="preserve"> </w:t>
      </w:r>
      <w:r w:rsidR="009D4101">
        <w:rPr>
          <w:b/>
          <w:sz w:val="28"/>
          <w:szCs w:val="28"/>
        </w:rPr>
        <w:t>(слайд17</w:t>
      </w:r>
      <w:r w:rsidR="00381ADE" w:rsidRPr="00DF2414">
        <w:rPr>
          <w:b/>
          <w:sz w:val="28"/>
          <w:szCs w:val="28"/>
        </w:rPr>
        <w:t>)</w:t>
      </w:r>
    </w:p>
    <w:p w:rsidR="00562A29" w:rsidRPr="00DF2414" w:rsidRDefault="00562A29" w:rsidP="00B31DA9">
      <w:pPr>
        <w:rPr>
          <w:sz w:val="28"/>
          <w:szCs w:val="28"/>
        </w:rPr>
      </w:pPr>
      <w:r w:rsidRPr="00DF2414">
        <w:rPr>
          <w:sz w:val="28"/>
          <w:szCs w:val="28"/>
        </w:rPr>
        <w:t>1. Сконструируйте формулу, задающую функцию   х; у ;=; +; *; ( ); 2; 7</w:t>
      </w:r>
    </w:p>
    <w:p w:rsidR="00562A29" w:rsidRPr="00DF2414" w:rsidRDefault="00562A29" w:rsidP="00562A29">
      <w:pPr>
        <w:rPr>
          <w:sz w:val="28"/>
          <w:szCs w:val="28"/>
        </w:rPr>
      </w:pPr>
      <w:r w:rsidRPr="00DF2414">
        <w:rPr>
          <w:sz w:val="28"/>
          <w:szCs w:val="28"/>
        </w:rPr>
        <w:t xml:space="preserve">(ответы: </w:t>
      </w:r>
      <w:r w:rsidRPr="00DF2414">
        <w:rPr>
          <w:bCs/>
          <w:sz w:val="28"/>
          <w:szCs w:val="28"/>
        </w:rPr>
        <w:t>у= 2(х + 7)</w:t>
      </w:r>
      <w:r w:rsidRPr="00DF2414">
        <w:rPr>
          <w:sz w:val="28"/>
          <w:szCs w:val="28"/>
        </w:rPr>
        <w:t xml:space="preserve">; </w:t>
      </w:r>
      <w:r w:rsidRPr="00DF2414">
        <w:rPr>
          <w:bCs/>
          <w:sz w:val="28"/>
          <w:szCs w:val="28"/>
        </w:rPr>
        <w:t>у= (2+х)*7</w:t>
      </w:r>
      <w:r w:rsidRPr="00DF2414">
        <w:rPr>
          <w:sz w:val="28"/>
          <w:szCs w:val="28"/>
        </w:rPr>
        <w:t xml:space="preserve">; </w:t>
      </w:r>
      <w:r w:rsidRPr="00DF2414">
        <w:rPr>
          <w:bCs/>
          <w:sz w:val="28"/>
          <w:szCs w:val="28"/>
        </w:rPr>
        <w:t>у = х*(2 + 7))</w:t>
      </w:r>
    </w:p>
    <w:p w:rsidR="00CB6FB1" w:rsidRPr="00DF2414" w:rsidRDefault="00562A29" w:rsidP="00562A29">
      <w:pPr>
        <w:rPr>
          <w:sz w:val="28"/>
          <w:szCs w:val="28"/>
        </w:rPr>
      </w:pPr>
      <w:r w:rsidRPr="00DF2414">
        <w:rPr>
          <w:sz w:val="28"/>
          <w:szCs w:val="28"/>
        </w:rPr>
        <w:t>2.</w:t>
      </w:r>
      <w:r w:rsidRPr="00DF2414">
        <w:rPr>
          <w:rFonts w:eastAsia="+mn-ea"/>
          <w:kern w:val="24"/>
          <w:sz w:val="28"/>
          <w:szCs w:val="28"/>
        </w:rPr>
        <w:t xml:space="preserve"> </w:t>
      </w:r>
      <w:r w:rsidRPr="00DF2414">
        <w:rPr>
          <w:sz w:val="28"/>
          <w:szCs w:val="28"/>
        </w:rPr>
        <w:t>Сконструируйте формулу по ООФ</w:t>
      </w:r>
      <w:r w:rsidR="00CF657D" w:rsidRPr="00DF2414">
        <w:rPr>
          <w:sz w:val="28"/>
          <w:szCs w:val="28"/>
        </w:rPr>
        <w:t>. Напомните мне, что называется ООФ. (ответы учащихся</w:t>
      </w:r>
      <w:r w:rsidR="00CB6FB1" w:rsidRPr="00DF2414">
        <w:rPr>
          <w:sz w:val="28"/>
          <w:szCs w:val="28"/>
        </w:rPr>
        <w:t xml:space="preserve">: </w:t>
      </w:r>
      <w:r w:rsidR="00101ED4" w:rsidRPr="00DF2414">
        <w:rPr>
          <w:sz w:val="28"/>
          <w:szCs w:val="28"/>
        </w:rPr>
        <w:t>ООФ</w:t>
      </w:r>
      <w:r w:rsidR="00CB6FB1" w:rsidRPr="00DF2414">
        <w:rPr>
          <w:sz w:val="28"/>
          <w:szCs w:val="28"/>
        </w:rPr>
        <w:t xml:space="preserve"> </w:t>
      </w:r>
      <w:r w:rsidR="00101ED4" w:rsidRPr="00DF2414">
        <w:rPr>
          <w:sz w:val="28"/>
          <w:szCs w:val="28"/>
        </w:rPr>
        <w:t>-</w:t>
      </w:r>
      <w:r w:rsidR="00CB6FB1" w:rsidRPr="00DF2414">
        <w:rPr>
          <w:sz w:val="28"/>
          <w:szCs w:val="28"/>
        </w:rPr>
        <w:t>это множество всех значений, которые может принимать её аргумент.</w:t>
      </w:r>
    </w:p>
    <w:p w:rsidR="00562A29" w:rsidRPr="00DF2414" w:rsidRDefault="00CB6FB1" w:rsidP="00562A29">
      <w:pPr>
        <w:rPr>
          <w:sz w:val="28"/>
          <w:szCs w:val="28"/>
        </w:rPr>
      </w:pPr>
      <w:r w:rsidRPr="00DF2414">
        <w:rPr>
          <w:sz w:val="28"/>
          <w:szCs w:val="28"/>
        </w:rPr>
        <w:t xml:space="preserve">                                                                   </w:t>
      </w:r>
      <w:r w:rsidR="00562A29" w:rsidRPr="00DF2414">
        <w:rPr>
          <w:sz w:val="28"/>
          <w:szCs w:val="28"/>
        </w:rPr>
        <w:t xml:space="preserve"> </w:t>
      </w:r>
      <w:r w:rsidRPr="00DF2414">
        <w:rPr>
          <w:sz w:val="28"/>
          <w:szCs w:val="28"/>
        </w:rPr>
        <w:t xml:space="preserve"> </w:t>
      </w:r>
      <w:r w:rsidR="00562A29" w:rsidRPr="00DF2414">
        <w:rPr>
          <w:sz w:val="28"/>
          <w:szCs w:val="28"/>
        </w:rPr>
        <w:t>а)</w:t>
      </w:r>
      <w:r w:rsidR="00562A29" w:rsidRPr="00DF2414">
        <w:rPr>
          <w:sz w:val="28"/>
          <w:szCs w:val="28"/>
          <w:lang w:val="en-US"/>
        </w:rPr>
        <w:t>R</w:t>
      </w:r>
      <w:r w:rsidR="00562A29" w:rsidRPr="00DF2414">
        <w:rPr>
          <w:sz w:val="28"/>
          <w:szCs w:val="28"/>
        </w:rPr>
        <w:t>, х≠0</w:t>
      </w:r>
    </w:p>
    <w:p w:rsidR="00562A29" w:rsidRPr="00DF2414" w:rsidRDefault="00562A29" w:rsidP="00562A29">
      <w:pPr>
        <w:rPr>
          <w:sz w:val="28"/>
          <w:szCs w:val="28"/>
        </w:rPr>
      </w:pPr>
      <w:r w:rsidRPr="00DF2414">
        <w:rPr>
          <w:sz w:val="28"/>
          <w:szCs w:val="28"/>
        </w:rPr>
        <w:t xml:space="preserve">                                                            </w:t>
      </w:r>
      <w:r w:rsidR="00CB6FB1" w:rsidRPr="00DF2414">
        <w:rPr>
          <w:sz w:val="28"/>
          <w:szCs w:val="28"/>
        </w:rPr>
        <w:t xml:space="preserve">        </w:t>
      </w:r>
      <w:r w:rsidRPr="00DF2414">
        <w:rPr>
          <w:sz w:val="28"/>
          <w:szCs w:val="28"/>
        </w:rPr>
        <w:t xml:space="preserve"> б)х≥5</w:t>
      </w:r>
    </w:p>
    <w:p w:rsidR="00CB6FB1" w:rsidRPr="00DF2414" w:rsidRDefault="00CB6FB1" w:rsidP="00562A29">
      <w:pPr>
        <w:rPr>
          <w:sz w:val="28"/>
          <w:szCs w:val="28"/>
        </w:rPr>
      </w:pPr>
      <w:r w:rsidRPr="00DF2414">
        <w:rPr>
          <w:sz w:val="28"/>
          <w:szCs w:val="28"/>
        </w:rPr>
        <w:t xml:space="preserve">                                                                     в)</w:t>
      </w:r>
      <w:r w:rsidR="0097573F" w:rsidRPr="00DF2414">
        <w:rPr>
          <w:position w:val="-10"/>
          <w:sz w:val="28"/>
          <w:szCs w:val="28"/>
        </w:rPr>
        <w:object w:dxaOrig="1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69pt;height:15.75pt" o:ole="">
            <v:imagedata r:id="rId9" o:title=""/>
          </v:shape>
          <o:OLEObject Type="Embed" ProgID="Equation.3" ShapeID="_x0000_i1031" DrawAspect="Content" ObjectID="_1481875101" r:id="rId10"/>
        </w:object>
      </w:r>
    </w:p>
    <w:p w:rsidR="00562A29" w:rsidRPr="00DF2414" w:rsidRDefault="00647C3D" w:rsidP="00562A29">
      <w:pPr>
        <w:rPr>
          <w:b/>
          <w:bCs/>
          <w:sz w:val="28"/>
          <w:szCs w:val="28"/>
        </w:rPr>
      </w:pPr>
      <w:r>
        <w:rPr>
          <w:noProof/>
          <w:sz w:val="28"/>
          <w:szCs w:val="28"/>
        </w:rPr>
        <w:pict>
          <v:shapetype id="_x0000_t32" coordsize="21600,21600" o:spt="32" o:oned="t" path="m,l21600,21600e" filled="f">
            <v:path arrowok="t" fillok="f" o:connecttype="none"/>
            <o:lock v:ext="edit" shapetype="t"/>
          </v:shapetype>
          <v:shape id="_x0000_s1026" type="#_x0000_t32" style="position:absolute;margin-left:138.45pt;margin-top:-.1pt;width:23.25pt;height:0;z-index:251658240" o:connectortype="straight"/>
        </w:pict>
      </w:r>
      <w:r w:rsidR="00562A29" w:rsidRPr="00DF2414">
        <w:rPr>
          <w:sz w:val="28"/>
          <w:szCs w:val="28"/>
        </w:rPr>
        <w:t>(ответы:</w:t>
      </w:r>
      <w:r w:rsidR="00562A29" w:rsidRPr="00DF2414">
        <w:rPr>
          <w:rFonts w:eastAsia="+mn-ea"/>
          <w:b/>
          <w:bCs/>
          <w:kern w:val="24"/>
          <w:sz w:val="28"/>
          <w:szCs w:val="28"/>
        </w:rPr>
        <w:t xml:space="preserve"> </w:t>
      </w:r>
      <w:r w:rsidR="00562A29" w:rsidRPr="00DF2414">
        <w:rPr>
          <w:b/>
          <w:bCs/>
          <w:sz w:val="28"/>
          <w:szCs w:val="28"/>
        </w:rPr>
        <w:t xml:space="preserve">а) у= 1/х </w:t>
      </w:r>
      <w:r w:rsidR="00562A29" w:rsidRPr="00DF2414">
        <w:rPr>
          <w:sz w:val="28"/>
          <w:szCs w:val="28"/>
        </w:rPr>
        <w:t>; б)</w:t>
      </w:r>
      <w:r w:rsidR="00562A29" w:rsidRPr="00DF2414">
        <w:rPr>
          <w:b/>
          <w:bCs/>
          <w:sz w:val="28"/>
          <w:szCs w:val="28"/>
        </w:rPr>
        <w:t xml:space="preserve">у = √х </w:t>
      </w:r>
      <w:r w:rsidR="0097573F" w:rsidRPr="00DF2414">
        <w:rPr>
          <w:b/>
          <w:bCs/>
          <w:sz w:val="28"/>
          <w:szCs w:val="28"/>
        </w:rPr>
        <w:t>–</w:t>
      </w:r>
      <w:r w:rsidR="00562A29" w:rsidRPr="00DF2414">
        <w:rPr>
          <w:b/>
          <w:bCs/>
          <w:sz w:val="28"/>
          <w:szCs w:val="28"/>
        </w:rPr>
        <w:t xml:space="preserve"> 5</w:t>
      </w:r>
      <w:r w:rsidR="0097573F" w:rsidRPr="00DF2414">
        <w:rPr>
          <w:b/>
          <w:bCs/>
          <w:sz w:val="28"/>
          <w:szCs w:val="28"/>
        </w:rPr>
        <w:t xml:space="preserve"> в)</w:t>
      </w:r>
      <w:r w:rsidR="0097573F" w:rsidRPr="00DF2414">
        <w:rPr>
          <w:b/>
          <w:bCs/>
          <w:position w:val="-24"/>
          <w:sz w:val="28"/>
          <w:szCs w:val="28"/>
        </w:rPr>
        <w:object w:dxaOrig="1120" w:dyaOrig="680">
          <v:shape id="_x0000_i1032" type="#_x0000_t75" style="width:56.25pt;height:33.75pt" o:ole="">
            <v:imagedata r:id="rId11" o:title=""/>
          </v:shape>
          <o:OLEObject Type="Embed" ProgID="Equation.3" ShapeID="_x0000_i1032" DrawAspect="Content" ObjectID="_1481875102" r:id="rId12"/>
        </w:object>
      </w:r>
      <w:r w:rsidR="00562A29" w:rsidRPr="00DF2414">
        <w:rPr>
          <w:b/>
          <w:bCs/>
          <w:sz w:val="28"/>
          <w:szCs w:val="28"/>
        </w:rPr>
        <w:t xml:space="preserve"> </w:t>
      </w:r>
      <w:r w:rsidR="00381ADE" w:rsidRPr="00DF2414">
        <w:rPr>
          <w:b/>
          <w:bCs/>
          <w:sz w:val="28"/>
          <w:szCs w:val="28"/>
        </w:rPr>
        <w:t>)</w:t>
      </w:r>
    </w:p>
    <w:p w:rsidR="00610775" w:rsidRPr="00DF2414" w:rsidRDefault="009C7060" w:rsidP="00562A29">
      <w:pPr>
        <w:rPr>
          <w:bCs/>
          <w:sz w:val="28"/>
          <w:szCs w:val="28"/>
        </w:rPr>
      </w:pPr>
      <w:r w:rsidRPr="00DF2414">
        <w:rPr>
          <w:bCs/>
          <w:sz w:val="28"/>
          <w:szCs w:val="28"/>
        </w:rPr>
        <w:t>Попробуйте формулой задать функцию область определения которой состоит и {1}.</w:t>
      </w:r>
    </w:p>
    <w:p w:rsidR="00610775" w:rsidRPr="00DF2414" w:rsidRDefault="009C7060" w:rsidP="00562A29">
      <w:pPr>
        <w:rPr>
          <w:bCs/>
          <w:sz w:val="28"/>
          <w:szCs w:val="28"/>
        </w:rPr>
      </w:pPr>
      <w:r w:rsidRPr="00DF2414">
        <w:rPr>
          <w:bCs/>
          <w:sz w:val="28"/>
          <w:szCs w:val="28"/>
        </w:rPr>
        <w:t xml:space="preserve">(Ответ: </w:t>
      </w:r>
      <w:r w:rsidRPr="00DF2414">
        <w:rPr>
          <w:bCs/>
          <w:position w:val="-10"/>
          <w:sz w:val="28"/>
          <w:szCs w:val="28"/>
        </w:rPr>
        <w:object w:dxaOrig="1900" w:dyaOrig="380">
          <v:shape id="_x0000_i1033" type="#_x0000_t75" style="width:95.25pt;height:18.75pt" o:ole="">
            <v:imagedata r:id="rId13" o:title=""/>
          </v:shape>
          <o:OLEObject Type="Embed" ProgID="Equation.3" ShapeID="_x0000_i1033" DrawAspect="Content" ObjectID="_1481875103" r:id="rId14"/>
        </w:object>
      </w:r>
      <w:r w:rsidRPr="00DF2414">
        <w:rPr>
          <w:bCs/>
          <w:sz w:val="28"/>
          <w:szCs w:val="28"/>
        </w:rPr>
        <w:t>)</w:t>
      </w:r>
    </w:p>
    <w:p w:rsidR="00610775" w:rsidRPr="00DF2414" w:rsidRDefault="00610775" w:rsidP="00562A29">
      <w:pPr>
        <w:rPr>
          <w:bCs/>
          <w:sz w:val="28"/>
          <w:szCs w:val="28"/>
        </w:rPr>
      </w:pPr>
    </w:p>
    <w:p w:rsidR="00610775" w:rsidRPr="00DF2414" w:rsidRDefault="00D510F7" w:rsidP="00562A29">
      <w:pPr>
        <w:rPr>
          <w:bCs/>
          <w:sz w:val="28"/>
          <w:szCs w:val="28"/>
        </w:rPr>
      </w:pPr>
      <w:r w:rsidRPr="00DF2414">
        <w:rPr>
          <w:bCs/>
          <w:sz w:val="28"/>
          <w:szCs w:val="28"/>
        </w:rPr>
        <w:t>Область определения –составная часть функции</w:t>
      </w:r>
    </w:p>
    <w:p w:rsidR="009C7060" w:rsidRPr="00DF2414" w:rsidRDefault="009C7060" w:rsidP="00562A29">
      <w:pPr>
        <w:rPr>
          <w:bCs/>
          <w:sz w:val="28"/>
          <w:szCs w:val="28"/>
        </w:rPr>
      </w:pPr>
    </w:p>
    <w:p w:rsidR="00D510F7" w:rsidRPr="00DF2414" w:rsidRDefault="00D510F7" w:rsidP="00562A29">
      <w:pPr>
        <w:rPr>
          <w:bCs/>
          <w:sz w:val="28"/>
          <w:szCs w:val="28"/>
        </w:rPr>
      </w:pPr>
    </w:p>
    <w:p w:rsidR="00610775" w:rsidRPr="00DF2414" w:rsidRDefault="00610775" w:rsidP="00562A29">
      <w:pPr>
        <w:rPr>
          <w:bCs/>
          <w:sz w:val="28"/>
          <w:szCs w:val="28"/>
        </w:rPr>
      </w:pPr>
      <w:r w:rsidRPr="00DF2414">
        <w:rPr>
          <w:bCs/>
          <w:sz w:val="28"/>
          <w:szCs w:val="28"/>
        </w:rPr>
        <w:t>3.Сопоставьте функцию с ООФ</w:t>
      </w:r>
    </w:p>
    <w:tbl>
      <w:tblPr>
        <w:tblStyle w:val="a6"/>
        <w:tblW w:w="0" w:type="auto"/>
        <w:tblLook w:val="04A0" w:firstRow="1" w:lastRow="0" w:firstColumn="1" w:lastColumn="0" w:noHBand="0" w:noVBand="1"/>
      </w:tblPr>
      <w:tblGrid>
        <w:gridCol w:w="4785"/>
        <w:gridCol w:w="4786"/>
      </w:tblGrid>
      <w:tr w:rsidR="00610775" w:rsidRPr="00DF2414" w:rsidTr="00610775">
        <w:tc>
          <w:tcPr>
            <w:tcW w:w="4785" w:type="dxa"/>
          </w:tcPr>
          <w:p w:rsidR="00610775" w:rsidRPr="00DF2414" w:rsidRDefault="00647C3D" w:rsidP="00562A29">
            <w:pPr>
              <w:rPr>
                <w:sz w:val="28"/>
                <w:szCs w:val="28"/>
              </w:rPr>
            </w:pPr>
            <w:r>
              <w:rPr>
                <w:noProof/>
                <w:sz w:val="28"/>
                <w:szCs w:val="28"/>
              </w:rPr>
              <w:pict>
                <v:shape id="_x0000_s1031" type="#_x0000_t32" style="position:absolute;margin-left:68.7pt;margin-top:9.55pt;width:168pt;height:139.5pt;flip:y;z-index:251663360" o:connectortype="straight">
                  <v:stroke endarrow="block"/>
                </v:shape>
              </w:pict>
            </w:r>
            <w:r>
              <w:rPr>
                <w:noProof/>
                <w:sz w:val="28"/>
                <w:szCs w:val="28"/>
              </w:rPr>
              <w:pict>
                <v:shape id="_x0000_s1030" type="#_x0000_t32" style="position:absolute;margin-left:68.7pt;margin-top:81.55pt;width:171.75pt;height:34.5pt;flip:y;z-index:251662336" o:connectortype="straight">
                  <v:stroke endarrow="block"/>
                </v:shape>
              </w:pict>
            </w:r>
            <w:r>
              <w:rPr>
                <w:noProof/>
                <w:sz w:val="28"/>
                <w:szCs w:val="28"/>
              </w:rPr>
              <w:pict>
                <v:shape id="_x0000_s1029" type="#_x0000_t32" style="position:absolute;margin-left:68.7pt;margin-top:85.3pt;width:171.75pt;height:63.75pt;z-index:251661312" o:connectortype="straight">
                  <v:stroke endarrow="block"/>
                </v:shape>
              </w:pict>
            </w:r>
            <w:r>
              <w:rPr>
                <w:noProof/>
                <w:sz w:val="28"/>
                <w:szCs w:val="28"/>
              </w:rPr>
              <w:pict>
                <v:shape id="_x0000_s1028" type="#_x0000_t32" style="position:absolute;margin-left:68.7pt;margin-top:50.05pt;width:171.75pt;height:60.75pt;z-index:251660288" o:connectortype="straight">
                  <v:stroke endarrow="block"/>
                </v:shape>
              </w:pict>
            </w:r>
            <w:r>
              <w:rPr>
                <w:noProof/>
                <w:sz w:val="28"/>
                <w:szCs w:val="28"/>
              </w:rPr>
              <w:pict>
                <v:shape id="_x0000_s1027" type="#_x0000_t32" style="position:absolute;margin-left:68.7pt;margin-top:20.8pt;width:171.75pt;height:24pt;z-index:251659264" o:connectortype="straight">
                  <v:stroke endarrow="block"/>
                </v:shape>
              </w:pict>
            </w:r>
            <w:r w:rsidR="005221DA" w:rsidRPr="005221DA">
              <w:rPr>
                <w:position w:val="-156"/>
                <w:sz w:val="28"/>
                <w:szCs w:val="28"/>
              </w:rPr>
              <w:object w:dxaOrig="1579" w:dyaOrig="3000">
                <v:shape id="_x0000_i1034" type="#_x0000_t75" style="width:78.75pt;height:150pt" o:ole="">
                  <v:imagedata r:id="rId15" o:title=""/>
                </v:shape>
                <o:OLEObject Type="Embed" ProgID="Equation.3" ShapeID="_x0000_i1034" DrawAspect="Content" ObjectID="_1481875104" r:id="rId16"/>
              </w:object>
            </w:r>
          </w:p>
        </w:tc>
        <w:tc>
          <w:tcPr>
            <w:tcW w:w="4786" w:type="dxa"/>
          </w:tcPr>
          <w:p w:rsidR="00610775" w:rsidRPr="00DF2414" w:rsidRDefault="0045641E" w:rsidP="00562A29">
            <w:pPr>
              <w:rPr>
                <w:sz w:val="28"/>
                <w:szCs w:val="28"/>
              </w:rPr>
            </w:pPr>
            <w:r w:rsidRPr="00DF2414">
              <w:rPr>
                <w:position w:val="-10"/>
                <w:sz w:val="28"/>
                <w:szCs w:val="28"/>
              </w:rPr>
              <w:object w:dxaOrig="180" w:dyaOrig="340">
                <v:shape id="_x0000_i1035" type="#_x0000_t75" style="width:9pt;height:17.25pt" o:ole="">
                  <v:imagedata r:id="rId17" o:title=""/>
                </v:shape>
                <o:OLEObject Type="Embed" ProgID="Equation.3" ShapeID="_x0000_i1035" DrawAspect="Content" ObjectID="_1481875105" r:id="rId18"/>
              </w:object>
            </w:r>
            <w:r w:rsidR="00323CE5" w:rsidRPr="00DF2414">
              <w:rPr>
                <w:position w:val="-154"/>
                <w:sz w:val="28"/>
                <w:szCs w:val="28"/>
              </w:rPr>
              <w:object w:dxaOrig="1600" w:dyaOrig="3200">
                <v:shape id="_x0000_i1036" type="#_x0000_t75" style="width:80.25pt;height:159.75pt" o:ole="">
                  <v:imagedata r:id="rId19" o:title=""/>
                </v:shape>
                <o:OLEObject Type="Embed" ProgID="Equation.3" ShapeID="_x0000_i1036" DrawAspect="Content" ObjectID="_1481875106" r:id="rId20"/>
              </w:object>
            </w:r>
          </w:p>
        </w:tc>
      </w:tr>
    </w:tbl>
    <w:p w:rsidR="005E290B" w:rsidRPr="00DF2414" w:rsidRDefault="005E290B" w:rsidP="00562A29">
      <w:pPr>
        <w:rPr>
          <w:sz w:val="28"/>
          <w:szCs w:val="28"/>
        </w:rPr>
      </w:pPr>
    </w:p>
    <w:p w:rsidR="00D510F7" w:rsidRPr="00DF2414" w:rsidRDefault="00D510F7" w:rsidP="00562A29">
      <w:pPr>
        <w:rPr>
          <w:sz w:val="28"/>
          <w:szCs w:val="28"/>
        </w:rPr>
      </w:pPr>
      <w:r w:rsidRPr="00DF2414">
        <w:rPr>
          <w:sz w:val="28"/>
          <w:szCs w:val="28"/>
        </w:rPr>
        <w:t>4. Учебник. №161 (5;6)(уч-ся работают у доски)</w:t>
      </w:r>
    </w:p>
    <w:tbl>
      <w:tblPr>
        <w:tblStyle w:val="a6"/>
        <w:tblW w:w="0" w:type="auto"/>
        <w:tblLook w:val="04A0" w:firstRow="1" w:lastRow="0" w:firstColumn="1" w:lastColumn="0" w:noHBand="0" w:noVBand="1"/>
      </w:tblPr>
      <w:tblGrid>
        <w:gridCol w:w="4785"/>
        <w:gridCol w:w="4786"/>
      </w:tblGrid>
      <w:tr w:rsidR="00D510F7" w:rsidRPr="00DF2414" w:rsidTr="0037261C">
        <w:trPr>
          <w:trHeight w:val="3123"/>
        </w:trPr>
        <w:tc>
          <w:tcPr>
            <w:tcW w:w="4785" w:type="dxa"/>
          </w:tcPr>
          <w:p w:rsidR="00D510F7" w:rsidRPr="00DF2414" w:rsidRDefault="00D510F7" w:rsidP="00562A29">
            <w:pPr>
              <w:rPr>
                <w:sz w:val="28"/>
                <w:szCs w:val="28"/>
              </w:rPr>
            </w:pPr>
            <w:r w:rsidRPr="00DF2414">
              <w:rPr>
                <w:sz w:val="28"/>
                <w:szCs w:val="28"/>
              </w:rPr>
              <w:t>1ученик</w:t>
            </w:r>
          </w:p>
          <w:p w:rsidR="00D510F7" w:rsidRPr="00DF2414" w:rsidRDefault="00F21A30" w:rsidP="00562A29">
            <w:pPr>
              <w:rPr>
                <w:sz w:val="28"/>
                <w:szCs w:val="28"/>
              </w:rPr>
            </w:pPr>
            <w:r w:rsidRPr="00DF2414">
              <w:rPr>
                <w:sz w:val="28"/>
                <w:szCs w:val="28"/>
              </w:rPr>
              <w:t>№161(5</w:t>
            </w:r>
            <w:r w:rsidR="00D510F7" w:rsidRPr="00DF2414">
              <w:rPr>
                <w:sz w:val="28"/>
                <w:szCs w:val="28"/>
              </w:rPr>
              <w:t>)</w:t>
            </w:r>
          </w:p>
          <w:p w:rsidR="00D510F7" w:rsidRPr="00DF2414" w:rsidRDefault="0037261C" w:rsidP="00562A29">
            <w:pPr>
              <w:rPr>
                <w:sz w:val="28"/>
                <w:szCs w:val="28"/>
              </w:rPr>
            </w:pPr>
            <w:r w:rsidRPr="00DF2414">
              <w:rPr>
                <w:position w:val="-26"/>
                <w:sz w:val="28"/>
                <w:szCs w:val="28"/>
              </w:rPr>
              <w:object w:dxaOrig="1740" w:dyaOrig="720">
                <v:shape id="_x0000_i1037" type="#_x0000_t75" style="width:87pt;height:36pt" o:ole="">
                  <v:imagedata r:id="rId21" o:title=""/>
                </v:shape>
                <o:OLEObject Type="Embed" ProgID="Equation.3" ShapeID="_x0000_i1037" DrawAspect="Content" ObjectID="_1481875107" r:id="rId22"/>
              </w:object>
            </w:r>
          </w:p>
          <w:p w:rsidR="0037261C" w:rsidRPr="00DF2414" w:rsidRDefault="0037261C" w:rsidP="00562A29">
            <w:pPr>
              <w:rPr>
                <w:sz w:val="28"/>
                <w:szCs w:val="28"/>
              </w:rPr>
            </w:pPr>
            <w:r w:rsidRPr="00DF2414">
              <w:rPr>
                <w:sz w:val="28"/>
                <w:szCs w:val="28"/>
              </w:rPr>
              <w:t>ООФ:</w:t>
            </w:r>
            <w:r w:rsidRPr="00DF2414">
              <w:rPr>
                <w:position w:val="-24"/>
                <w:sz w:val="28"/>
                <w:szCs w:val="28"/>
              </w:rPr>
              <w:object w:dxaOrig="1540" w:dyaOrig="660">
                <v:shape id="_x0000_i1038" type="#_x0000_t75" style="width:77.25pt;height:33pt" o:ole="">
                  <v:imagedata r:id="rId23" o:title=""/>
                </v:shape>
                <o:OLEObject Type="Embed" ProgID="Equation.3" ShapeID="_x0000_i1038" DrawAspect="Content" ObjectID="_1481875108" r:id="rId24"/>
              </w:object>
            </w:r>
          </w:p>
          <w:p w:rsidR="0045641E" w:rsidRPr="00DF2414" w:rsidRDefault="00647C3D" w:rsidP="00562A29">
            <w:pPr>
              <w:rPr>
                <w:sz w:val="28"/>
                <w:szCs w:val="28"/>
              </w:rPr>
            </w:pPr>
            <w:r>
              <w:rPr>
                <w:noProof/>
                <w:sz w:val="28"/>
                <w:szCs w:val="28"/>
              </w:rPr>
              <w:pict>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035" type="#_x0000_t120" style="position:absolute;margin-left:128.7pt;margin-top:23.9pt;width:9.75pt;height:9.95pt;z-index:251667456"/>
              </w:pict>
            </w:r>
            <w:r>
              <w:rPr>
                <w:noProof/>
                <w:sz w:val="28"/>
                <w:szCs w:val="28"/>
              </w:rPr>
              <w:pict>
                <v:shape id="_x0000_s1034" type="#_x0000_t120" style="position:absolute;margin-left:85.2pt;margin-top:23.9pt;width:10.5pt;height:9.95pt;z-index:251666432" fillcolor="#666 [1936]" strokecolor="black [3200]" strokeweight="1pt">
                  <v:fill color2="black [3200]" focus="50%" type="gradient"/>
                  <v:shadow on="t" type="perspective" color="#7f7f7f [1601]" offset="1pt" offset2="-3pt"/>
                </v:shape>
              </w:pict>
            </w:r>
            <w:r>
              <w:rPr>
                <w:noProof/>
                <w:sz w:val="28"/>
                <w:szCs w:val="28"/>
              </w:rPr>
              <w:pict>
                <v:shape id="_x0000_s1033" type="#_x0000_t120" style="position:absolute;margin-left:44.7pt;margin-top:23.9pt;width:10.5pt;height:9.95pt;flip:x;z-index:251665408" fillcolor="#666 [1936]" strokecolor="black [3200]" strokeweight="1pt">
                  <v:fill color2="black [3200]" focus="50%" type="gradient"/>
                  <v:shadow on="t" type="perspective" color="#7f7f7f [1601]" offset="1pt" offset2="-3pt"/>
                </v:shape>
              </w:pict>
            </w:r>
            <w:r w:rsidR="0045641E" w:rsidRPr="00DF2414">
              <w:rPr>
                <w:sz w:val="28"/>
                <w:szCs w:val="28"/>
              </w:rPr>
              <w:t xml:space="preserve">  </w:t>
            </w:r>
          </w:p>
          <w:p w:rsidR="0045641E" w:rsidRPr="00DF2414" w:rsidRDefault="0045641E" w:rsidP="00562A29">
            <w:pPr>
              <w:rPr>
                <w:b/>
                <w:sz w:val="28"/>
                <w:szCs w:val="28"/>
              </w:rPr>
            </w:pPr>
            <w:r w:rsidRPr="00DF2414">
              <w:rPr>
                <w:b/>
                <w:sz w:val="28"/>
                <w:szCs w:val="28"/>
              </w:rPr>
              <w:t xml:space="preserve">    -             +          -            +</w:t>
            </w:r>
          </w:p>
          <w:p w:rsidR="00F21A30" w:rsidRPr="00DF2414" w:rsidRDefault="00647C3D" w:rsidP="00562A29">
            <w:pPr>
              <w:rPr>
                <w:sz w:val="28"/>
                <w:szCs w:val="28"/>
              </w:rPr>
            </w:pPr>
            <w:r>
              <w:rPr>
                <w:noProof/>
                <w:sz w:val="28"/>
                <w:szCs w:val="28"/>
              </w:rPr>
              <w:pict>
                <v:shape id="_x0000_s1032" type="#_x0000_t32" style="position:absolute;margin-left:1.95pt;margin-top:1.15pt;width:189.75pt;height:.05pt;z-index:251664384" o:connectortype="straight">
                  <v:stroke endarrow="block"/>
                </v:shape>
              </w:pict>
            </w:r>
            <w:r w:rsidR="00F21A30" w:rsidRPr="00DF2414">
              <w:rPr>
                <w:sz w:val="28"/>
                <w:szCs w:val="28"/>
              </w:rPr>
              <w:t xml:space="preserve"> </w:t>
            </w:r>
            <w:r w:rsidR="0045641E" w:rsidRPr="00DF2414">
              <w:rPr>
                <w:sz w:val="28"/>
                <w:szCs w:val="28"/>
              </w:rPr>
              <w:t xml:space="preserve">                                                </w:t>
            </w:r>
            <w:r w:rsidR="00F21A30" w:rsidRPr="00DF2414">
              <w:rPr>
                <w:sz w:val="28"/>
                <w:szCs w:val="28"/>
              </w:rPr>
              <w:t xml:space="preserve">                      х</w:t>
            </w:r>
          </w:p>
          <w:p w:rsidR="0045641E" w:rsidRPr="00DF2414" w:rsidRDefault="00F21A30" w:rsidP="00562A29">
            <w:pPr>
              <w:rPr>
                <w:sz w:val="28"/>
                <w:szCs w:val="28"/>
              </w:rPr>
            </w:pPr>
            <w:r w:rsidRPr="00DF2414">
              <w:rPr>
                <w:sz w:val="28"/>
                <w:szCs w:val="28"/>
              </w:rPr>
              <w:t xml:space="preserve">                -5             1              0</w:t>
            </w:r>
            <w:r w:rsidR="0045641E" w:rsidRPr="00DF2414">
              <w:rPr>
                <w:sz w:val="28"/>
                <w:szCs w:val="28"/>
              </w:rPr>
              <w:t xml:space="preserve">                       </w:t>
            </w:r>
          </w:p>
          <w:p w:rsidR="00F21A30" w:rsidRPr="00DF2414" w:rsidRDefault="0045641E" w:rsidP="00562A29">
            <w:pPr>
              <w:rPr>
                <w:sz w:val="28"/>
                <w:szCs w:val="28"/>
              </w:rPr>
            </w:pPr>
            <w:r w:rsidRPr="00DF2414">
              <w:rPr>
                <w:sz w:val="28"/>
                <w:szCs w:val="28"/>
              </w:rPr>
              <w:t xml:space="preserve">      </w:t>
            </w:r>
          </w:p>
          <w:p w:rsidR="0045641E" w:rsidRPr="00DF2414" w:rsidRDefault="0045641E" w:rsidP="00562A29">
            <w:pPr>
              <w:rPr>
                <w:sz w:val="28"/>
                <w:szCs w:val="28"/>
              </w:rPr>
            </w:pPr>
            <w:r w:rsidRPr="00DF2414">
              <w:rPr>
                <w:sz w:val="28"/>
                <w:szCs w:val="28"/>
              </w:rPr>
              <w:t xml:space="preserve">Ответ:    </w:t>
            </w:r>
            <w:r w:rsidRPr="00DF2414">
              <w:rPr>
                <w:sz w:val="28"/>
                <w:szCs w:val="28"/>
                <w:lang w:val="en-US"/>
              </w:rPr>
              <w:t>[-5;1];(0;</w:t>
            </w:r>
            <w:r w:rsidRPr="00DF2414">
              <w:rPr>
                <w:sz w:val="28"/>
                <w:szCs w:val="28"/>
              </w:rPr>
              <w:t xml:space="preserve"> +</w:t>
            </w:r>
            <w:r w:rsidRPr="00DF2414">
              <w:rPr>
                <w:position w:val="-4"/>
                <w:sz w:val="28"/>
                <w:szCs w:val="28"/>
              </w:rPr>
              <w:object w:dxaOrig="240" w:dyaOrig="200">
                <v:shape id="_x0000_i1039" type="#_x0000_t75" style="width:12pt;height:9.75pt" o:ole="">
                  <v:imagedata r:id="rId25" o:title=""/>
                </v:shape>
                <o:OLEObject Type="Embed" ProgID="Equation.3" ShapeID="_x0000_i1039" DrawAspect="Content" ObjectID="_1481875109" r:id="rId26"/>
              </w:object>
            </w:r>
            <w:r w:rsidRPr="00DF2414">
              <w:rPr>
                <w:sz w:val="28"/>
                <w:szCs w:val="28"/>
              </w:rPr>
              <w:t xml:space="preserve"> )                                                          </w:t>
            </w:r>
          </w:p>
          <w:p w:rsidR="0037261C" w:rsidRPr="00DF2414" w:rsidRDefault="0045641E" w:rsidP="00562A29">
            <w:pPr>
              <w:rPr>
                <w:sz w:val="28"/>
                <w:szCs w:val="28"/>
              </w:rPr>
            </w:pPr>
            <w:r w:rsidRPr="00DF2414">
              <w:rPr>
                <w:sz w:val="28"/>
                <w:szCs w:val="28"/>
              </w:rPr>
              <w:t xml:space="preserve">                                                                                                                      </w:t>
            </w:r>
          </w:p>
        </w:tc>
        <w:tc>
          <w:tcPr>
            <w:tcW w:w="4786" w:type="dxa"/>
          </w:tcPr>
          <w:p w:rsidR="00D510F7" w:rsidRPr="00DF2414" w:rsidRDefault="0045641E" w:rsidP="00562A29">
            <w:pPr>
              <w:rPr>
                <w:sz w:val="28"/>
                <w:szCs w:val="28"/>
              </w:rPr>
            </w:pPr>
            <w:r w:rsidRPr="00DF2414">
              <w:rPr>
                <w:sz w:val="28"/>
                <w:szCs w:val="28"/>
              </w:rPr>
              <w:t>2ученик</w:t>
            </w:r>
          </w:p>
          <w:p w:rsidR="00F21A30" w:rsidRPr="00DF2414" w:rsidRDefault="00F21A30" w:rsidP="00562A29">
            <w:pPr>
              <w:rPr>
                <w:sz w:val="28"/>
                <w:szCs w:val="28"/>
              </w:rPr>
            </w:pPr>
            <w:r w:rsidRPr="00DF2414">
              <w:rPr>
                <w:sz w:val="28"/>
                <w:szCs w:val="28"/>
              </w:rPr>
              <w:t>№161(</w:t>
            </w:r>
            <w:r w:rsidRPr="00DF2414">
              <w:rPr>
                <w:sz w:val="28"/>
                <w:szCs w:val="28"/>
                <w:lang w:val="en-US"/>
              </w:rPr>
              <w:t>6</w:t>
            </w:r>
            <w:r w:rsidRPr="00DF2414">
              <w:rPr>
                <w:sz w:val="28"/>
                <w:szCs w:val="28"/>
              </w:rPr>
              <w:t>)</w:t>
            </w:r>
          </w:p>
          <w:p w:rsidR="00F21A30" w:rsidRPr="00DF2414" w:rsidRDefault="005E290B" w:rsidP="00562A29">
            <w:pPr>
              <w:rPr>
                <w:sz w:val="28"/>
                <w:szCs w:val="28"/>
              </w:rPr>
            </w:pPr>
            <w:r w:rsidRPr="00DF2414">
              <w:rPr>
                <w:position w:val="-66"/>
                <w:sz w:val="28"/>
                <w:szCs w:val="28"/>
              </w:rPr>
              <w:object w:dxaOrig="2380" w:dyaOrig="1500">
                <v:shape id="_x0000_i1040" type="#_x0000_t75" style="width:119.25pt;height:75pt" o:ole="">
                  <v:imagedata r:id="rId27" o:title=""/>
                </v:shape>
                <o:OLEObject Type="Embed" ProgID="Equation.3" ShapeID="_x0000_i1040" DrawAspect="Content" ObjectID="_1481875110" r:id="rId28"/>
              </w:object>
            </w:r>
          </w:p>
        </w:tc>
      </w:tr>
    </w:tbl>
    <w:p w:rsidR="00D510F7" w:rsidRPr="00DF2414" w:rsidRDefault="005E290B" w:rsidP="00562A29">
      <w:pPr>
        <w:rPr>
          <w:sz w:val="28"/>
          <w:szCs w:val="28"/>
        </w:rPr>
      </w:pPr>
      <w:r w:rsidRPr="00DF2414">
        <w:rPr>
          <w:sz w:val="28"/>
          <w:szCs w:val="28"/>
        </w:rPr>
        <w:t>Область определения и функция -неразрывны.</w:t>
      </w:r>
    </w:p>
    <w:p w:rsidR="00B31DA9" w:rsidRPr="00DF2414" w:rsidRDefault="00B31DA9" w:rsidP="00562A29">
      <w:pPr>
        <w:spacing w:before="100" w:beforeAutospacing="1" w:after="100" w:afterAutospacing="1"/>
        <w:rPr>
          <w:sz w:val="28"/>
          <w:szCs w:val="28"/>
        </w:rPr>
      </w:pPr>
      <w:r w:rsidRPr="00DF2414">
        <w:rPr>
          <w:sz w:val="28"/>
          <w:szCs w:val="28"/>
        </w:rPr>
        <w:t>Переходим к</w:t>
      </w:r>
      <w:r w:rsidR="00CF657D" w:rsidRPr="00DF2414">
        <w:rPr>
          <w:sz w:val="28"/>
          <w:szCs w:val="28"/>
        </w:rPr>
        <w:t>,</w:t>
      </w:r>
      <w:r w:rsidRPr="00DF2414">
        <w:rPr>
          <w:sz w:val="28"/>
          <w:szCs w:val="28"/>
        </w:rPr>
        <w:t xml:space="preserve"> менее привычным</w:t>
      </w:r>
      <w:r w:rsidR="00CF657D" w:rsidRPr="00DF2414">
        <w:rPr>
          <w:sz w:val="28"/>
          <w:szCs w:val="28"/>
        </w:rPr>
        <w:t>,</w:t>
      </w:r>
      <w:r w:rsidRPr="00DF2414">
        <w:rPr>
          <w:sz w:val="28"/>
          <w:szCs w:val="28"/>
        </w:rPr>
        <w:t xml:space="preserve"> способам задания функции.</w:t>
      </w:r>
    </w:p>
    <w:p w:rsidR="00996FF3" w:rsidRPr="00DF2414" w:rsidRDefault="00A7755D" w:rsidP="00996FF3">
      <w:pPr>
        <w:spacing w:before="100" w:beforeAutospacing="1" w:after="100" w:afterAutospacing="1"/>
        <w:outlineLvl w:val="2"/>
        <w:rPr>
          <w:b/>
          <w:bCs/>
          <w:sz w:val="28"/>
          <w:szCs w:val="28"/>
        </w:rPr>
      </w:pPr>
      <w:r w:rsidRPr="00DF2414">
        <w:rPr>
          <w:b/>
          <w:sz w:val="28"/>
          <w:szCs w:val="28"/>
        </w:rPr>
        <w:t>2.4.2.</w:t>
      </w:r>
      <w:r w:rsidR="00B31DA9" w:rsidRPr="00DF2414">
        <w:rPr>
          <w:sz w:val="28"/>
          <w:szCs w:val="28"/>
        </w:rPr>
        <w:t> </w:t>
      </w:r>
      <w:r w:rsidR="00996FF3" w:rsidRPr="00DF2414">
        <w:rPr>
          <w:b/>
          <w:bCs/>
          <w:sz w:val="28"/>
          <w:szCs w:val="28"/>
        </w:rPr>
        <w:t>Табличный способ задания функции.</w:t>
      </w:r>
    </w:p>
    <w:p w:rsidR="00D510F7" w:rsidRPr="00DF2414" w:rsidRDefault="00996FF3" w:rsidP="00996FF3">
      <w:pPr>
        <w:spacing w:before="100" w:beforeAutospacing="1" w:after="100" w:afterAutospacing="1"/>
        <w:rPr>
          <w:sz w:val="28"/>
          <w:szCs w:val="28"/>
        </w:rPr>
      </w:pPr>
      <w:r w:rsidRPr="00DF2414">
        <w:rPr>
          <w:sz w:val="28"/>
          <w:szCs w:val="28"/>
        </w:rPr>
        <w:t>Как следует из названия, этот способ представляет собой простую табличку. В этой таблице каждому иксу соответствует (</w:t>
      </w:r>
      <w:r w:rsidRPr="00DF2414">
        <w:rPr>
          <w:i/>
          <w:iCs/>
          <w:sz w:val="28"/>
          <w:szCs w:val="28"/>
        </w:rPr>
        <w:t>ставится в соответствие</w:t>
      </w:r>
      <w:r w:rsidRPr="00DF2414">
        <w:rPr>
          <w:sz w:val="28"/>
          <w:szCs w:val="28"/>
        </w:rPr>
        <w:t>) какое-то значение игрека. В первой строчке - значения аргумента. Во второй строчке - соответствующие им значения функции, например:</w:t>
      </w:r>
    </w:p>
    <w:p w:rsidR="00996FF3" w:rsidRPr="00DF2414" w:rsidRDefault="009D4101" w:rsidP="00996FF3">
      <w:pPr>
        <w:spacing w:before="100" w:beforeAutospacing="1" w:after="100" w:afterAutospacing="1"/>
        <w:rPr>
          <w:sz w:val="28"/>
          <w:szCs w:val="28"/>
        </w:rPr>
      </w:pPr>
      <w:r>
        <w:rPr>
          <w:b/>
          <w:sz w:val="28"/>
          <w:szCs w:val="28"/>
        </w:rPr>
        <w:t>(слайд 18</w:t>
      </w:r>
      <w:r w:rsidR="00FA0E85" w:rsidRPr="00DF2414">
        <w:rPr>
          <w:b/>
          <w:sz w:val="28"/>
          <w:szCs w:val="28"/>
        </w:rPr>
        <w:t>)</w:t>
      </w:r>
      <w:r w:rsidR="00996FF3" w:rsidRPr="00DF2414">
        <w:rPr>
          <w:sz w:val="28"/>
          <w:szCs w:val="28"/>
        </w:rPr>
        <w:br/>
        <w:t>Таблица 1.</w:t>
      </w:r>
    </w:p>
    <w:tbl>
      <w:tblPr>
        <w:tblW w:w="5000" w:type="pct"/>
        <w:tblCellSpacing w:w="0" w:type="dxa"/>
        <w:tblBorders>
          <w:top w:val="outset" w:sz="6" w:space="0" w:color="999999"/>
          <w:left w:val="outset" w:sz="6" w:space="0" w:color="999999"/>
          <w:bottom w:val="outset" w:sz="6" w:space="0" w:color="999999"/>
          <w:right w:val="outset" w:sz="6" w:space="0" w:color="999999"/>
        </w:tblBorders>
        <w:tblCellMar>
          <w:top w:w="15" w:type="dxa"/>
          <w:left w:w="15" w:type="dxa"/>
          <w:bottom w:w="15" w:type="dxa"/>
          <w:right w:w="15" w:type="dxa"/>
        </w:tblCellMar>
        <w:tblLook w:val="04A0" w:firstRow="1" w:lastRow="0" w:firstColumn="1" w:lastColumn="0" w:noHBand="0" w:noVBand="1"/>
      </w:tblPr>
      <w:tblGrid>
        <w:gridCol w:w="2635"/>
        <w:gridCol w:w="1130"/>
        <w:gridCol w:w="1130"/>
        <w:gridCol w:w="1130"/>
        <w:gridCol w:w="1130"/>
        <w:gridCol w:w="1130"/>
        <w:gridCol w:w="1130"/>
      </w:tblGrid>
      <w:tr w:rsidR="00996FF3" w:rsidRPr="00DF2414" w:rsidTr="007F0007">
        <w:trPr>
          <w:tblCellSpacing w:w="0" w:type="dxa"/>
        </w:trPr>
        <w:tc>
          <w:tcPr>
            <w:tcW w:w="0" w:type="auto"/>
            <w:tcBorders>
              <w:top w:val="outset" w:sz="6" w:space="0" w:color="999999"/>
              <w:left w:val="outset" w:sz="6" w:space="0" w:color="999999"/>
              <w:bottom w:val="outset" w:sz="6" w:space="0" w:color="999999"/>
              <w:right w:val="outset" w:sz="6" w:space="0" w:color="999999"/>
            </w:tcBorders>
            <w:vAlign w:val="center"/>
            <w:hideMark/>
          </w:tcPr>
          <w:p w:rsidR="00996FF3" w:rsidRPr="00DF2414" w:rsidRDefault="00996FF3" w:rsidP="007F0007">
            <w:pPr>
              <w:jc w:val="center"/>
              <w:rPr>
                <w:sz w:val="28"/>
                <w:szCs w:val="28"/>
              </w:rPr>
            </w:pPr>
            <w:r w:rsidRPr="00DF2414">
              <w:rPr>
                <w:sz w:val="28"/>
                <w:szCs w:val="28"/>
              </w:rPr>
              <w:lastRenderedPageBreak/>
              <w:t>x</w:t>
            </w:r>
          </w:p>
        </w:tc>
        <w:tc>
          <w:tcPr>
            <w:tcW w:w="600" w:type="pct"/>
            <w:tcBorders>
              <w:top w:val="outset" w:sz="6" w:space="0" w:color="999999"/>
              <w:left w:val="outset" w:sz="6" w:space="0" w:color="999999"/>
              <w:bottom w:val="outset" w:sz="6" w:space="0" w:color="999999"/>
              <w:right w:val="outset" w:sz="6" w:space="0" w:color="999999"/>
            </w:tcBorders>
            <w:vAlign w:val="center"/>
            <w:hideMark/>
          </w:tcPr>
          <w:p w:rsidR="00996FF3" w:rsidRPr="00DF2414" w:rsidRDefault="00996FF3" w:rsidP="007F0007">
            <w:pPr>
              <w:jc w:val="center"/>
              <w:rPr>
                <w:sz w:val="28"/>
                <w:szCs w:val="28"/>
              </w:rPr>
            </w:pPr>
            <w:r w:rsidRPr="00DF2414">
              <w:rPr>
                <w:sz w:val="28"/>
                <w:szCs w:val="28"/>
              </w:rPr>
              <w:t>- 3</w:t>
            </w:r>
          </w:p>
        </w:tc>
        <w:tc>
          <w:tcPr>
            <w:tcW w:w="600" w:type="pct"/>
            <w:tcBorders>
              <w:top w:val="outset" w:sz="6" w:space="0" w:color="999999"/>
              <w:left w:val="outset" w:sz="6" w:space="0" w:color="999999"/>
              <w:bottom w:val="outset" w:sz="6" w:space="0" w:color="999999"/>
              <w:right w:val="outset" w:sz="6" w:space="0" w:color="999999"/>
            </w:tcBorders>
            <w:vAlign w:val="center"/>
            <w:hideMark/>
          </w:tcPr>
          <w:p w:rsidR="00996FF3" w:rsidRPr="00DF2414" w:rsidRDefault="00996FF3" w:rsidP="007F0007">
            <w:pPr>
              <w:jc w:val="center"/>
              <w:rPr>
                <w:sz w:val="28"/>
                <w:szCs w:val="28"/>
              </w:rPr>
            </w:pPr>
            <w:r w:rsidRPr="00DF2414">
              <w:rPr>
                <w:sz w:val="28"/>
                <w:szCs w:val="28"/>
              </w:rPr>
              <w:t>- 1</w:t>
            </w:r>
          </w:p>
        </w:tc>
        <w:tc>
          <w:tcPr>
            <w:tcW w:w="600" w:type="pct"/>
            <w:tcBorders>
              <w:top w:val="outset" w:sz="6" w:space="0" w:color="999999"/>
              <w:left w:val="outset" w:sz="6" w:space="0" w:color="999999"/>
              <w:bottom w:val="outset" w:sz="6" w:space="0" w:color="999999"/>
              <w:right w:val="outset" w:sz="6" w:space="0" w:color="999999"/>
            </w:tcBorders>
            <w:vAlign w:val="center"/>
            <w:hideMark/>
          </w:tcPr>
          <w:p w:rsidR="00996FF3" w:rsidRPr="00DF2414" w:rsidRDefault="00996FF3" w:rsidP="007F0007">
            <w:pPr>
              <w:jc w:val="center"/>
              <w:rPr>
                <w:sz w:val="28"/>
                <w:szCs w:val="28"/>
              </w:rPr>
            </w:pPr>
            <w:r w:rsidRPr="00DF2414">
              <w:rPr>
                <w:sz w:val="28"/>
                <w:szCs w:val="28"/>
              </w:rPr>
              <w:t>0</w:t>
            </w:r>
          </w:p>
        </w:tc>
        <w:tc>
          <w:tcPr>
            <w:tcW w:w="600" w:type="pct"/>
            <w:tcBorders>
              <w:top w:val="outset" w:sz="6" w:space="0" w:color="999999"/>
              <w:left w:val="outset" w:sz="6" w:space="0" w:color="999999"/>
              <w:bottom w:val="outset" w:sz="6" w:space="0" w:color="999999"/>
              <w:right w:val="outset" w:sz="6" w:space="0" w:color="999999"/>
            </w:tcBorders>
            <w:vAlign w:val="center"/>
            <w:hideMark/>
          </w:tcPr>
          <w:p w:rsidR="00996FF3" w:rsidRPr="00DF2414" w:rsidRDefault="00996FF3" w:rsidP="007F0007">
            <w:pPr>
              <w:jc w:val="center"/>
              <w:rPr>
                <w:sz w:val="28"/>
                <w:szCs w:val="28"/>
              </w:rPr>
            </w:pPr>
            <w:r w:rsidRPr="00DF2414">
              <w:rPr>
                <w:sz w:val="28"/>
                <w:szCs w:val="28"/>
              </w:rPr>
              <w:t>2</w:t>
            </w:r>
          </w:p>
        </w:tc>
        <w:tc>
          <w:tcPr>
            <w:tcW w:w="600" w:type="pct"/>
            <w:tcBorders>
              <w:top w:val="outset" w:sz="6" w:space="0" w:color="999999"/>
              <w:left w:val="outset" w:sz="6" w:space="0" w:color="999999"/>
              <w:bottom w:val="outset" w:sz="6" w:space="0" w:color="999999"/>
              <w:right w:val="outset" w:sz="6" w:space="0" w:color="999999"/>
            </w:tcBorders>
            <w:vAlign w:val="center"/>
            <w:hideMark/>
          </w:tcPr>
          <w:p w:rsidR="00996FF3" w:rsidRPr="00DF2414" w:rsidRDefault="00996FF3" w:rsidP="007F0007">
            <w:pPr>
              <w:jc w:val="center"/>
              <w:rPr>
                <w:sz w:val="28"/>
                <w:szCs w:val="28"/>
              </w:rPr>
            </w:pPr>
            <w:r w:rsidRPr="00DF2414">
              <w:rPr>
                <w:sz w:val="28"/>
                <w:szCs w:val="28"/>
              </w:rPr>
              <w:t>3</w:t>
            </w:r>
          </w:p>
        </w:tc>
        <w:tc>
          <w:tcPr>
            <w:tcW w:w="600" w:type="pct"/>
            <w:tcBorders>
              <w:top w:val="outset" w:sz="6" w:space="0" w:color="999999"/>
              <w:left w:val="outset" w:sz="6" w:space="0" w:color="999999"/>
              <w:bottom w:val="outset" w:sz="6" w:space="0" w:color="999999"/>
              <w:right w:val="outset" w:sz="6" w:space="0" w:color="999999"/>
            </w:tcBorders>
            <w:vAlign w:val="center"/>
            <w:hideMark/>
          </w:tcPr>
          <w:p w:rsidR="00996FF3" w:rsidRPr="00DF2414" w:rsidRDefault="00996FF3" w:rsidP="007F0007">
            <w:pPr>
              <w:jc w:val="center"/>
              <w:rPr>
                <w:sz w:val="28"/>
                <w:szCs w:val="28"/>
              </w:rPr>
            </w:pPr>
            <w:r w:rsidRPr="00DF2414">
              <w:rPr>
                <w:sz w:val="28"/>
                <w:szCs w:val="28"/>
              </w:rPr>
              <w:t>4</w:t>
            </w:r>
          </w:p>
        </w:tc>
      </w:tr>
      <w:tr w:rsidR="00996FF3" w:rsidRPr="00DF2414" w:rsidTr="007F0007">
        <w:trPr>
          <w:tblCellSpacing w:w="0" w:type="dxa"/>
        </w:trPr>
        <w:tc>
          <w:tcPr>
            <w:tcW w:w="0" w:type="auto"/>
            <w:tcBorders>
              <w:top w:val="outset" w:sz="6" w:space="0" w:color="999999"/>
              <w:left w:val="outset" w:sz="6" w:space="0" w:color="999999"/>
              <w:bottom w:val="outset" w:sz="6" w:space="0" w:color="999999"/>
              <w:right w:val="outset" w:sz="6" w:space="0" w:color="999999"/>
            </w:tcBorders>
            <w:vAlign w:val="center"/>
            <w:hideMark/>
          </w:tcPr>
          <w:p w:rsidR="00996FF3" w:rsidRPr="00DF2414" w:rsidRDefault="00996FF3" w:rsidP="007F0007">
            <w:pPr>
              <w:jc w:val="center"/>
              <w:rPr>
                <w:sz w:val="28"/>
                <w:szCs w:val="28"/>
              </w:rPr>
            </w:pPr>
            <w:r w:rsidRPr="00DF2414">
              <w:rPr>
                <w:sz w:val="28"/>
                <w:szCs w:val="28"/>
              </w:rPr>
              <w:t>y</w:t>
            </w:r>
          </w:p>
        </w:tc>
        <w:tc>
          <w:tcPr>
            <w:tcW w:w="0" w:type="auto"/>
            <w:tcBorders>
              <w:top w:val="outset" w:sz="6" w:space="0" w:color="999999"/>
              <w:left w:val="outset" w:sz="6" w:space="0" w:color="999999"/>
              <w:bottom w:val="outset" w:sz="6" w:space="0" w:color="999999"/>
              <w:right w:val="outset" w:sz="6" w:space="0" w:color="999999"/>
            </w:tcBorders>
            <w:vAlign w:val="center"/>
            <w:hideMark/>
          </w:tcPr>
          <w:p w:rsidR="00996FF3" w:rsidRPr="00DF2414" w:rsidRDefault="00996FF3" w:rsidP="007F0007">
            <w:pPr>
              <w:jc w:val="center"/>
              <w:rPr>
                <w:sz w:val="28"/>
                <w:szCs w:val="28"/>
              </w:rPr>
            </w:pPr>
            <w:r w:rsidRPr="00DF2414">
              <w:rPr>
                <w:sz w:val="28"/>
                <w:szCs w:val="28"/>
              </w:rPr>
              <w:t>5</w:t>
            </w:r>
          </w:p>
        </w:tc>
        <w:tc>
          <w:tcPr>
            <w:tcW w:w="0" w:type="auto"/>
            <w:tcBorders>
              <w:top w:val="outset" w:sz="6" w:space="0" w:color="999999"/>
              <w:left w:val="outset" w:sz="6" w:space="0" w:color="999999"/>
              <w:bottom w:val="outset" w:sz="6" w:space="0" w:color="999999"/>
              <w:right w:val="outset" w:sz="6" w:space="0" w:color="999999"/>
            </w:tcBorders>
            <w:vAlign w:val="center"/>
            <w:hideMark/>
          </w:tcPr>
          <w:p w:rsidR="00996FF3" w:rsidRPr="00DF2414" w:rsidRDefault="00996FF3" w:rsidP="007F0007">
            <w:pPr>
              <w:jc w:val="center"/>
              <w:rPr>
                <w:sz w:val="28"/>
                <w:szCs w:val="28"/>
              </w:rPr>
            </w:pPr>
            <w:r w:rsidRPr="00DF2414">
              <w:rPr>
                <w:sz w:val="28"/>
                <w:szCs w:val="28"/>
              </w:rPr>
              <w:t>2</w:t>
            </w:r>
          </w:p>
        </w:tc>
        <w:tc>
          <w:tcPr>
            <w:tcW w:w="0" w:type="auto"/>
            <w:tcBorders>
              <w:top w:val="outset" w:sz="6" w:space="0" w:color="999999"/>
              <w:left w:val="outset" w:sz="6" w:space="0" w:color="999999"/>
              <w:bottom w:val="outset" w:sz="6" w:space="0" w:color="999999"/>
              <w:right w:val="outset" w:sz="6" w:space="0" w:color="999999"/>
            </w:tcBorders>
            <w:vAlign w:val="center"/>
            <w:hideMark/>
          </w:tcPr>
          <w:p w:rsidR="00996FF3" w:rsidRPr="00DF2414" w:rsidRDefault="00996FF3" w:rsidP="007F0007">
            <w:pPr>
              <w:jc w:val="center"/>
              <w:rPr>
                <w:sz w:val="28"/>
                <w:szCs w:val="28"/>
              </w:rPr>
            </w:pPr>
            <w:r w:rsidRPr="00DF2414">
              <w:rPr>
                <w:sz w:val="28"/>
                <w:szCs w:val="28"/>
              </w:rPr>
              <w:t>- 4</w:t>
            </w:r>
          </w:p>
        </w:tc>
        <w:tc>
          <w:tcPr>
            <w:tcW w:w="0" w:type="auto"/>
            <w:tcBorders>
              <w:top w:val="outset" w:sz="6" w:space="0" w:color="999999"/>
              <w:left w:val="outset" w:sz="6" w:space="0" w:color="999999"/>
              <w:bottom w:val="outset" w:sz="6" w:space="0" w:color="999999"/>
              <w:right w:val="outset" w:sz="6" w:space="0" w:color="999999"/>
            </w:tcBorders>
            <w:vAlign w:val="center"/>
            <w:hideMark/>
          </w:tcPr>
          <w:p w:rsidR="00996FF3" w:rsidRPr="00DF2414" w:rsidRDefault="00996FF3" w:rsidP="007F0007">
            <w:pPr>
              <w:jc w:val="center"/>
              <w:rPr>
                <w:sz w:val="28"/>
                <w:szCs w:val="28"/>
              </w:rPr>
            </w:pPr>
            <w:r w:rsidRPr="00DF2414">
              <w:rPr>
                <w:sz w:val="28"/>
                <w:szCs w:val="28"/>
              </w:rPr>
              <w:t>- 1</w:t>
            </w:r>
          </w:p>
        </w:tc>
        <w:tc>
          <w:tcPr>
            <w:tcW w:w="0" w:type="auto"/>
            <w:tcBorders>
              <w:top w:val="outset" w:sz="6" w:space="0" w:color="999999"/>
              <w:left w:val="outset" w:sz="6" w:space="0" w:color="999999"/>
              <w:bottom w:val="outset" w:sz="6" w:space="0" w:color="999999"/>
              <w:right w:val="outset" w:sz="6" w:space="0" w:color="999999"/>
            </w:tcBorders>
            <w:vAlign w:val="center"/>
            <w:hideMark/>
          </w:tcPr>
          <w:p w:rsidR="00996FF3" w:rsidRPr="00DF2414" w:rsidRDefault="00996FF3" w:rsidP="007F0007">
            <w:pPr>
              <w:jc w:val="center"/>
              <w:rPr>
                <w:sz w:val="28"/>
                <w:szCs w:val="28"/>
              </w:rPr>
            </w:pPr>
            <w:r w:rsidRPr="00DF2414">
              <w:rPr>
                <w:sz w:val="28"/>
                <w:szCs w:val="28"/>
              </w:rPr>
              <w:t>6</w:t>
            </w:r>
          </w:p>
        </w:tc>
        <w:tc>
          <w:tcPr>
            <w:tcW w:w="0" w:type="auto"/>
            <w:tcBorders>
              <w:top w:val="outset" w:sz="6" w:space="0" w:color="999999"/>
              <w:left w:val="outset" w:sz="6" w:space="0" w:color="999999"/>
              <w:bottom w:val="outset" w:sz="6" w:space="0" w:color="999999"/>
              <w:right w:val="outset" w:sz="6" w:space="0" w:color="999999"/>
            </w:tcBorders>
            <w:vAlign w:val="center"/>
            <w:hideMark/>
          </w:tcPr>
          <w:p w:rsidR="00996FF3" w:rsidRPr="00DF2414" w:rsidRDefault="00996FF3" w:rsidP="007F0007">
            <w:pPr>
              <w:jc w:val="center"/>
              <w:rPr>
                <w:sz w:val="28"/>
                <w:szCs w:val="28"/>
              </w:rPr>
            </w:pPr>
            <w:r w:rsidRPr="00DF2414">
              <w:rPr>
                <w:sz w:val="28"/>
                <w:szCs w:val="28"/>
              </w:rPr>
              <w:t>5</w:t>
            </w:r>
          </w:p>
        </w:tc>
      </w:tr>
    </w:tbl>
    <w:p w:rsidR="00996FF3" w:rsidRPr="00DF2414" w:rsidRDefault="00996FF3" w:rsidP="00996FF3">
      <w:pPr>
        <w:spacing w:before="100" w:beforeAutospacing="1" w:after="100" w:afterAutospacing="1"/>
        <w:rPr>
          <w:sz w:val="28"/>
          <w:szCs w:val="28"/>
        </w:rPr>
      </w:pPr>
      <w:r w:rsidRPr="00DF2414">
        <w:rPr>
          <w:sz w:val="28"/>
          <w:szCs w:val="28"/>
        </w:rPr>
        <w:t xml:space="preserve">Прошу обратить внимание! В данном примере игрек зависит от икса </w:t>
      </w:r>
      <w:r w:rsidRPr="00DF2414">
        <w:rPr>
          <w:i/>
          <w:iCs/>
          <w:sz w:val="28"/>
          <w:szCs w:val="28"/>
        </w:rPr>
        <w:t>как попало.</w:t>
      </w:r>
      <w:r w:rsidRPr="00DF2414">
        <w:rPr>
          <w:sz w:val="28"/>
          <w:szCs w:val="28"/>
        </w:rPr>
        <w:t xml:space="preserve"> Я специально так придумала.) Нет никакой закономерности. Ничего страшного, так бывает. Значит, </w:t>
      </w:r>
      <w:r w:rsidRPr="00DF2414">
        <w:rPr>
          <w:i/>
          <w:iCs/>
          <w:sz w:val="28"/>
          <w:szCs w:val="28"/>
        </w:rPr>
        <w:t>именно так</w:t>
      </w:r>
      <w:r w:rsidRPr="00DF2414">
        <w:rPr>
          <w:sz w:val="28"/>
          <w:szCs w:val="28"/>
        </w:rPr>
        <w:t xml:space="preserve"> я задала эту конкретную функцию. </w:t>
      </w:r>
      <w:r w:rsidRPr="00DF2414">
        <w:rPr>
          <w:i/>
          <w:iCs/>
          <w:sz w:val="28"/>
          <w:szCs w:val="28"/>
        </w:rPr>
        <w:t>Именно так</w:t>
      </w:r>
      <w:r w:rsidRPr="00DF2414">
        <w:rPr>
          <w:sz w:val="28"/>
          <w:szCs w:val="28"/>
        </w:rPr>
        <w:t xml:space="preserve"> я установила правило, по которому икс превращается в игрек. </w:t>
      </w:r>
    </w:p>
    <w:p w:rsidR="00D510F7" w:rsidRPr="00DF2414" w:rsidRDefault="00996FF3" w:rsidP="00996FF3">
      <w:pPr>
        <w:spacing w:before="100" w:beforeAutospacing="1" w:after="100" w:afterAutospacing="1"/>
        <w:rPr>
          <w:sz w:val="28"/>
          <w:szCs w:val="28"/>
        </w:rPr>
      </w:pPr>
      <w:r w:rsidRPr="00DF2414">
        <w:rPr>
          <w:sz w:val="28"/>
          <w:szCs w:val="28"/>
        </w:rPr>
        <w:t xml:space="preserve">Можно составить </w:t>
      </w:r>
      <w:r w:rsidRPr="00DF2414">
        <w:rPr>
          <w:i/>
          <w:iCs/>
          <w:sz w:val="28"/>
          <w:szCs w:val="28"/>
        </w:rPr>
        <w:t>другую</w:t>
      </w:r>
      <w:r w:rsidRPr="00DF2414">
        <w:rPr>
          <w:sz w:val="28"/>
          <w:szCs w:val="28"/>
        </w:rPr>
        <w:t xml:space="preserve"> табличку, в которой будет закономерность. Этой табличкой будет задана </w:t>
      </w:r>
      <w:r w:rsidRPr="00DF2414">
        <w:rPr>
          <w:i/>
          <w:iCs/>
          <w:sz w:val="28"/>
          <w:szCs w:val="28"/>
        </w:rPr>
        <w:t>другая</w:t>
      </w:r>
      <w:r w:rsidRPr="00DF2414">
        <w:rPr>
          <w:sz w:val="28"/>
          <w:szCs w:val="28"/>
        </w:rPr>
        <w:t xml:space="preserve"> функция, например:</w:t>
      </w:r>
    </w:p>
    <w:p w:rsidR="00996FF3" w:rsidRPr="00DF2414" w:rsidRDefault="00996FF3" w:rsidP="00996FF3">
      <w:pPr>
        <w:spacing w:before="100" w:beforeAutospacing="1" w:after="100" w:afterAutospacing="1"/>
        <w:rPr>
          <w:sz w:val="28"/>
          <w:szCs w:val="28"/>
        </w:rPr>
      </w:pPr>
      <w:r w:rsidRPr="00DF2414">
        <w:rPr>
          <w:sz w:val="28"/>
          <w:szCs w:val="28"/>
        </w:rPr>
        <w:t>Таблица 2.</w:t>
      </w:r>
    </w:p>
    <w:tbl>
      <w:tblPr>
        <w:tblW w:w="5000" w:type="pct"/>
        <w:tblCellSpacing w:w="0" w:type="dxa"/>
        <w:tblBorders>
          <w:top w:val="outset" w:sz="6" w:space="0" w:color="999999"/>
          <w:left w:val="outset" w:sz="6" w:space="0" w:color="999999"/>
          <w:bottom w:val="outset" w:sz="6" w:space="0" w:color="999999"/>
          <w:right w:val="outset" w:sz="6" w:space="0" w:color="999999"/>
        </w:tblBorders>
        <w:tblCellMar>
          <w:top w:w="15" w:type="dxa"/>
          <w:left w:w="15" w:type="dxa"/>
          <w:bottom w:w="15" w:type="dxa"/>
          <w:right w:w="15" w:type="dxa"/>
        </w:tblCellMar>
        <w:tblLook w:val="04A0" w:firstRow="1" w:lastRow="0" w:firstColumn="1" w:lastColumn="0" w:noHBand="0" w:noVBand="1"/>
      </w:tblPr>
      <w:tblGrid>
        <w:gridCol w:w="2635"/>
        <w:gridCol w:w="1130"/>
        <w:gridCol w:w="1130"/>
        <w:gridCol w:w="1130"/>
        <w:gridCol w:w="1130"/>
        <w:gridCol w:w="1130"/>
        <w:gridCol w:w="1130"/>
      </w:tblGrid>
      <w:tr w:rsidR="00996FF3" w:rsidRPr="00DF2414" w:rsidTr="007F0007">
        <w:trPr>
          <w:tblCellSpacing w:w="0" w:type="dxa"/>
        </w:trPr>
        <w:tc>
          <w:tcPr>
            <w:tcW w:w="0" w:type="auto"/>
            <w:tcBorders>
              <w:top w:val="outset" w:sz="6" w:space="0" w:color="999999"/>
              <w:left w:val="outset" w:sz="6" w:space="0" w:color="999999"/>
              <w:bottom w:val="outset" w:sz="6" w:space="0" w:color="999999"/>
              <w:right w:val="outset" w:sz="6" w:space="0" w:color="999999"/>
            </w:tcBorders>
            <w:vAlign w:val="center"/>
            <w:hideMark/>
          </w:tcPr>
          <w:p w:rsidR="00996FF3" w:rsidRPr="00DF2414" w:rsidRDefault="00996FF3" w:rsidP="007F0007">
            <w:pPr>
              <w:jc w:val="center"/>
              <w:rPr>
                <w:sz w:val="28"/>
                <w:szCs w:val="28"/>
              </w:rPr>
            </w:pPr>
            <w:r w:rsidRPr="00DF2414">
              <w:rPr>
                <w:sz w:val="28"/>
                <w:szCs w:val="28"/>
              </w:rPr>
              <w:t>x</w:t>
            </w:r>
          </w:p>
        </w:tc>
        <w:tc>
          <w:tcPr>
            <w:tcW w:w="600" w:type="pct"/>
            <w:tcBorders>
              <w:top w:val="outset" w:sz="6" w:space="0" w:color="999999"/>
              <w:left w:val="outset" w:sz="6" w:space="0" w:color="999999"/>
              <w:bottom w:val="outset" w:sz="6" w:space="0" w:color="999999"/>
              <w:right w:val="outset" w:sz="6" w:space="0" w:color="999999"/>
            </w:tcBorders>
            <w:vAlign w:val="center"/>
            <w:hideMark/>
          </w:tcPr>
          <w:p w:rsidR="00996FF3" w:rsidRPr="00DF2414" w:rsidRDefault="00996FF3" w:rsidP="007F0007">
            <w:pPr>
              <w:jc w:val="center"/>
              <w:rPr>
                <w:sz w:val="28"/>
                <w:szCs w:val="28"/>
              </w:rPr>
            </w:pPr>
            <w:r w:rsidRPr="00DF2414">
              <w:rPr>
                <w:sz w:val="28"/>
                <w:szCs w:val="28"/>
              </w:rPr>
              <w:t>- 3</w:t>
            </w:r>
          </w:p>
        </w:tc>
        <w:tc>
          <w:tcPr>
            <w:tcW w:w="600" w:type="pct"/>
            <w:tcBorders>
              <w:top w:val="outset" w:sz="6" w:space="0" w:color="999999"/>
              <w:left w:val="outset" w:sz="6" w:space="0" w:color="999999"/>
              <w:bottom w:val="outset" w:sz="6" w:space="0" w:color="999999"/>
              <w:right w:val="outset" w:sz="6" w:space="0" w:color="999999"/>
            </w:tcBorders>
            <w:vAlign w:val="center"/>
            <w:hideMark/>
          </w:tcPr>
          <w:p w:rsidR="00996FF3" w:rsidRPr="00DF2414" w:rsidRDefault="00996FF3" w:rsidP="007F0007">
            <w:pPr>
              <w:jc w:val="center"/>
              <w:rPr>
                <w:sz w:val="28"/>
                <w:szCs w:val="28"/>
              </w:rPr>
            </w:pPr>
            <w:r w:rsidRPr="00DF2414">
              <w:rPr>
                <w:sz w:val="28"/>
                <w:szCs w:val="28"/>
              </w:rPr>
              <w:t>- 1</w:t>
            </w:r>
          </w:p>
        </w:tc>
        <w:tc>
          <w:tcPr>
            <w:tcW w:w="600" w:type="pct"/>
            <w:tcBorders>
              <w:top w:val="outset" w:sz="6" w:space="0" w:color="999999"/>
              <w:left w:val="outset" w:sz="6" w:space="0" w:color="999999"/>
              <w:bottom w:val="outset" w:sz="6" w:space="0" w:color="999999"/>
              <w:right w:val="outset" w:sz="6" w:space="0" w:color="999999"/>
            </w:tcBorders>
            <w:vAlign w:val="center"/>
            <w:hideMark/>
          </w:tcPr>
          <w:p w:rsidR="00996FF3" w:rsidRPr="00DF2414" w:rsidRDefault="00996FF3" w:rsidP="007F0007">
            <w:pPr>
              <w:jc w:val="center"/>
              <w:rPr>
                <w:sz w:val="28"/>
                <w:szCs w:val="28"/>
              </w:rPr>
            </w:pPr>
            <w:r w:rsidRPr="00DF2414">
              <w:rPr>
                <w:sz w:val="28"/>
                <w:szCs w:val="28"/>
              </w:rPr>
              <w:t>0</w:t>
            </w:r>
          </w:p>
        </w:tc>
        <w:tc>
          <w:tcPr>
            <w:tcW w:w="600" w:type="pct"/>
            <w:tcBorders>
              <w:top w:val="outset" w:sz="6" w:space="0" w:color="999999"/>
              <w:left w:val="outset" w:sz="6" w:space="0" w:color="999999"/>
              <w:bottom w:val="outset" w:sz="6" w:space="0" w:color="999999"/>
              <w:right w:val="outset" w:sz="6" w:space="0" w:color="999999"/>
            </w:tcBorders>
            <w:vAlign w:val="center"/>
            <w:hideMark/>
          </w:tcPr>
          <w:p w:rsidR="00996FF3" w:rsidRPr="00DF2414" w:rsidRDefault="00996FF3" w:rsidP="007F0007">
            <w:pPr>
              <w:jc w:val="center"/>
              <w:rPr>
                <w:sz w:val="28"/>
                <w:szCs w:val="28"/>
              </w:rPr>
            </w:pPr>
            <w:r w:rsidRPr="00DF2414">
              <w:rPr>
                <w:sz w:val="28"/>
                <w:szCs w:val="28"/>
              </w:rPr>
              <w:t>2</w:t>
            </w:r>
          </w:p>
        </w:tc>
        <w:tc>
          <w:tcPr>
            <w:tcW w:w="600" w:type="pct"/>
            <w:tcBorders>
              <w:top w:val="outset" w:sz="6" w:space="0" w:color="999999"/>
              <w:left w:val="outset" w:sz="6" w:space="0" w:color="999999"/>
              <w:bottom w:val="outset" w:sz="6" w:space="0" w:color="999999"/>
              <w:right w:val="outset" w:sz="6" w:space="0" w:color="999999"/>
            </w:tcBorders>
            <w:vAlign w:val="center"/>
            <w:hideMark/>
          </w:tcPr>
          <w:p w:rsidR="00996FF3" w:rsidRPr="00DF2414" w:rsidRDefault="00996FF3" w:rsidP="007F0007">
            <w:pPr>
              <w:jc w:val="center"/>
              <w:rPr>
                <w:sz w:val="28"/>
                <w:szCs w:val="28"/>
              </w:rPr>
            </w:pPr>
            <w:r w:rsidRPr="00DF2414">
              <w:rPr>
                <w:sz w:val="28"/>
                <w:szCs w:val="28"/>
              </w:rPr>
              <w:t>3</w:t>
            </w:r>
          </w:p>
        </w:tc>
        <w:tc>
          <w:tcPr>
            <w:tcW w:w="600" w:type="pct"/>
            <w:tcBorders>
              <w:top w:val="outset" w:sz="6" w:space="0" w:color="999999"/>
              <w:left w:val="outset" w:sz="6" w:space="0" w:color="999999"/>
              <w:bottom w:val="outset" w:sz="6" w:space="0" w:color="999999"/>
              <w:right w:val="outset" w:sz="6" w:space="0" w:color="999999"/>
            </w:tcBorders>
            <w:vAlign w:val="center"/>
            <w:hideMark/>
          </w:tcPr>
          <w:p w:rsidR="00996FF3" w:rsidRPr="00DF2414" w:rsidRDefault="00996FF3" w:rsidP="007F0007">
            <w:pPr>
              <w:jc w:val="center"/>
              <w:rPr>
                <w:sz w:val="28"/>
                <w:szCs w:val="28"/>
              </w:rPr>
            </w:pPr>
            <w:r w:rsidRPr="00DF2414">
              <w:rPr>
                <w:sz w:val="28"/>
                <w:szCs w:val="28"/>
              </w:rPr>
              <w:t>4</w:t>
            </w:r>
          </w:p>
        </w:tc>
      </w:tr>
      <w:tr w:rsidR="00996FF3" w:rsidRPr="00DF2414" w:rsidTr="007F0007">
        <w:trPr>
          <w:tblCellSpacing w:w="0" w:type="dxa"/>
        </w:trPr>
        <w:tc>
          <w:tcPr>
            <w:tcW w:w="0" w:type="auto"/>
            <w:tcBorders>
              <w:top w:val="outset" w:sz="6" w:space="0" w:color="999999"/>
              <w:left w:val="outset" w:sz="6" w:space="0" w:color="999999"/>
              <w:bottom w:val="outset" w:sz="6" w:space="0" w:color="999999"/>
              <w:right w:val="outset" w:sz="6" w:space="0" w:color="999999"/>
            </w:tcBorders>
            <w:vAlign w:val="center"/>
            <w:hideMark/>
          </w:tcPr>
          <w:p w:rsidR="00996FF3" w:rsidRPr="00DF2414" w:rsidRDefault="00996FF3" w:rsidP="007F0007">
            <w:pPr>
              <w:jc w:val="center"/>
              <w:rPr>
                <w:sz w:val="28"/>
                <w:szCs w:val="28"/>
              </w:rPr>
            </w:pPr>
            <w:r w:rsidRPr="00DF2414">
              <w:rPr>
                <w:sz w:val="28"/>
                <w:szCs w:val="28"/>
              </w:rPr>
              <w:t>y</w:t>
            </w:r>
          </w:p>
        </w:tc>
        <w:tc>
          <w:tcPr>
            <w:tcW w:w="0" w:type="auto"/>
            <w:tcBorders>
              <w:top w:val="outset" w:sz="6" w:space="0" w:color="999999"/>
              <w:left w:val="outset" w:sz="6" w:space="0" w:color="999999"/>
              <w:bottom w:val="outset" w:sz="6" w:space="0" w:color="999999"/>
              <w:right w:val="outset" w:sz="6" w:space="0" w:color="999999"/>
            </w:tcBorders>
            <w:vAlign w:val="center"/>
            <w:hideMark/>
          </w:tcPr>
          <w:p w:rsidR="00996FF3" w:rsidRPr="00DF2414" w:rsidRDefault="00996FF3" w:rsidP="007F0007">
            <w:pPr>
              <w:jc w:val="center"/>
              <w:rPr>
                <w:sz w:val="28"/>
                <w:szCs w:val="28"/>
              </w:rPr>
            </w:pPr>
            <w:r w:rsidRPr="00DF2414">
              <w:rPr>
                <w:sz w:val="28"/>
                <w:szCs w:val="28"/>
              </w:rPr>
              <w:t>- 6</w:t>
            </w:r>
          </w:p>
        </w:tc>
        <w:tc>
          <w:tcPr>
            <w:tcW w:w="0" w:type="auto"/>
            <w:tcBorders>
              <w:top w:val="outset" w:sz="6" w:space="0" w:color="999999"/>
              <w:left w:val="outset" w:sz="6" w:space="0" w:color="999999"/>
              <w:bottom w:val="outset" w:sz="6" w:space="0" w:color="999999"/>
              <w:right w:val="outset" w:sz="6" w:space="0" w:color="999999"/>
            </w:tcBorders>
            <w:vAlign w:val="center"/>
            <w:hideMark/>
          </w:tcPr>
          <w:p w:rsidR="00996FF3" w:rsidRPr="00DF2414" w:rsidRDefault="00996FF3" w:rsidP="007F0007">
            <w:pPr>
              <w:jc w:val="center"/>
              <w:rPr>
                <w:sz w:val="28"/>
                <w:szCs w:val="28"/>
              </w:rPr>
            </w:pPr>
            <w:r w:rsidRPr="00DF2414">
              <w:rPr>
                <w:sz w:val="28"/>
                <w:szCs w:val="28"/>
              </w:rPr>
              <w:t>- 2</w:t>
            </w:r>
          </w:p>
        </w:tc>
        <w:tc>
          <w:tcPr>
            <w:tcW w:w="0" w:type="auto"/>
            <w:tcBorders>
              <w:top w:val="outset" w:sz="6" w:space="0" w:color="999999"/>
              <w:left w:val="outset" w:sz="6" w:space="0" w:color="999999"/>
              <w:bottom w:val="outset" w:sz="6" w:space="0" w:color="999999"/>
              <w:right w:val="outset" w:sz="6" w:space="0" w:color="999999"/>
            </w:tcBorders>
            <w:vAlign w:val="center"/>
            <w:hideMark/>
          </w:tcPr>
          <w:p w:rsidR="00996FF3" w:rsidRPr="00DF2414" w:rsidRDefault="00996FF3" w:rsidP="007F0007">
            <w:pPr>
              <w:jc w:val="center"/>
              <w:rPr>
                <w:sz w:val="28"/>
                <w:szCs w:val="28"/>
              </w:rPr>
            </w:pPr>
            <w:r w:rsidRPr="00DF2414">
              <w:rPr>
                <w:sz w:val="28"/>
                <w:szCs w:val="28"/>
              </w:rPr>
              <w:t>0</w:t>
            </w:r>
          </w:p>
        </w:tc>
        <w:tc>
          <w:tcPr>
            <w:tcW w:w="0" w:type="auto"/>
            <w:tcBorders>
              <w:top w:val="outset" w:sz="6" w:space="0" w:color="999999"/>
              <w:left w:val="outset" w:sz="6" w:space="0" w:color="999999"/>
              <w:bottom w:val="outset" w:sz="6" w:space="0" w:color="999999"/>
              <w:right w:val="outset" w:sz="6" w:space="0" w:color="999999"/>
            </w:tcBorders>
            <w:vAlign w:val="center"/>
            <w:hideMark/>
          </w:tcPr>
          <w:p w:rsidR="00996FF3" w:rsidRPr="00DF2414" w:rsidRDefault="00996FF3" w:rsidP="007F0007">
            <w:pPr>
              <w:jc w:val="center"/>
              <w:rPr>
                <w:sz w:val="28"/>
                <w:szCs w:val="28"/>
              </w:rPr>
            </w:pPr>
            <w:r w:rsidRPr="00DF2414">
              <w:rPr>
                <w:sz w:val="28"/>
                <w:szCs w:val="28"/>
              </w:rPr>
              <w:t>4</w:t>
            </w:r>
          </w:p>
        </w:tc>
        <w:tc>
          <w:tcPr>
            <w:tcW w:w="0" w:type="auto"/>
            <w:tcBorders>
              <w:top w:val="outset" w:sz="6" w:space="0" w:color="999999"/>
              <w:left w:val="outset" w:sz="6" w:space="0" w:color="999999"/>
              <w:bottom w:val="outset" w:sz="6" w:space="0" w:color="999999"/>
              <w:right w:val="outset" w:sz="6" w:space="0" w:color="999999"/>
            </w:tcBorders>
            <w:vAlign w:val="center"/>
            <w:hideMark/>
          </w:tcPr>
          <w:p w:rsidR="00996FF3" w:rsidRPr="00DF2414" w:rsidRDefault="00996FF3" w:rsidP="007F0007">
            <w:pPr>
              <w:jc w:val="center"/>
              <w:rPr>
                <w:sz w:val="28"/>
                <w:szCs w:val="28"/>
              </w:rPr>
            </w:pPr>
            <w:r w:rsidRPr="00DF2414">
              <w:rPr>
                <w:sz w:val="28"/>
                <w:szCs w:val="28"/>
              </w:rPr>
              <w:t>6</w:t>
            </w:r>
          </w:p>
        </w:tc>
        <w:tc>
          <w:tcPr>
            <w:tcW w:w="0" w:type="auto"/>
            <w:tcBorders>
              <w:top w:val="outset" w:sz="6" w:space="0" w:color="999999"/>
              <w:left w:val="outset" w:sz="6" w:space="0" w:color="999999"/>
              <w:bottom w:val="outset" w:sz="6" w:space="0" w:color="999999"/>
              <w:right w:val="outset" w:sz="6" w:space="0" w:color="999999"/>
            </w:tcBorders>
            <w:vAlign w:val="center"/>
            <w:hideMark/>
          </w:tcPr>
          <w:p w:rsidR="00996FF3" w:rsidRPr="00DF2414" w:rsidRDefault="00996FF3" w:rsidP="007F0007">
            <w:pPr>
              <w:jc w:val="center"/>
              <w:rPr>
                <w:sz w:val="28"/>
                <w:szCs w:val="28"/>
              </w:rPr>
            </w:pPr>
            <w:r w:rsidRPr="00DF2414">
              <w:rPr>
                <w:sz w:val="28"/>
                <w:szCs w:val="28"/>
              </w:rPr>
              <w:t>8</w:t>
            </w:r>
          </w:p>
        </w:tc>
      </w:tr>
    </w:tbl>
    <w:p w:rsidR="00996FF3" w:rsidRPr="00DF2414" w:rsidRDefault="00996FF3" w:rsidP="00996FF3">
      <w:pPr>
        <w:spacing w:before="100" w:beforeAutospacing="1"/>
        <w:rPr>
          <w:sz w:val="28"/>
          <w:szCs w:val="28"/>
        </w:rPr>
      </w:pPr>
      <w:r w:rsidRPr="00DF2414">
        <w:rPr>
          <w:sz w:val="28"/>
          <w:szCs w:val="28"/>
        </w:rPr>
        <w:t xml:space="preserve">Уловили закономерность? Здесь все значения игрека получаются умножением икса на двойку. Вот и первый "хитрый" вопрос: можно ли функцию, заданную с помощью Таблицы 2, считать функцией </w:t>
      </w:r>
      <w:r w:rsidRPr="00DF2414">
        <w:rPr>
          <w:i/>
          <w:iCs/>
          <w:sz w:val="28"/>
          <w:szCs w:val="28"/>
        </w:rPr>
        <w:t>у = 2х</w:t>
      </w:r>
      <w:r w:rsidRPr="00DF2414">
        <w:rPr>
          <w:sz w:val="28"/>
          <w:szCs w:val="28"/>
        </w:rPr>
        <w:t> ?</w:t>
      </w:r>
      <w:r w:rsidR="00C43160" w:rsidRPr="00DF2414">
        <w:rPr>
          <w:sz w:val="28"/>
          <w:szCs w:val="28"/>
        </w:rPr>
        <w:t xml:space="preserve"> (нет, т.к. график функции </w:t>
      </w:r>
      <w:r w:rsidR="00C43160" w:rsidRPr="00DF2414">
        <w:rPr>
          <w:i/>
          <w:iCs/>
          <w:sz w:val="28"/>
          <w:szCs w:val="28"/>
        </w:rPr>
        <w:t>у = 2х</w:t>
      </w:r>
      <w:r w:rsidR="00C43160" w:rsidRPr="00DF2414">
        <w:rPr>
          <w:sz w:val="28"/>
          <w:szCs w:val="28"/>
        </w:rPr>
        <w:t> – прямая, а таблицей заданы точки.)</w:t>
      </w:r>
    </w:p>
    <w:p w:rsidR="00C43160" w:rsidRPr="00DF2414" w:rsidRDefault="00996FF3" w:rsidP="00996FF3">
      <w:pPr>
        <w:spacing w:after="100" w:afterAutospacing="1"/>
        <w:rPr>
          <w:sz w:val="28"/>
          <w:szCs w:val="28"/>
        </w:rPr>
      </w:pPr>
      <w:r w:rsidRPr="00DF2414">
        <w:rPr>
          <w:sz w:val="28"/>
          <w:szCs w:val="28"/>
        </w:rPr>
        <w:t xml:space="preserve">Чем хорош </w:t>
      </w:r>
      <w:r w:rsidRPr="00DF2414">
        <w:rPr>
          <w:i/>
          <w:iCs/>
          <w:sz w:val="28"/>
          <w:szCs w:val="28"/>
        </w:rPr>
        <w:t>табличный способ задания функции?</w:t>
      </w:r>
      <w:r w:rsidRPr="00DF2414">
        <w:rPr>
          <w:sz w:val="28"/>
          <w:szCs w:val="28"/>
        </w:rPr>
        <w:t xml:space="preserve"> Да тем, что считать ничего не надо. Всё уже посчитано и написано в таблице.) А более ничего хорошего нет. Мы не знаем значения функции для иксов, </w:t>
      </w:r>
      <w:r w:rsidRPr="00DF2414">
        <w:rPr>
          <w:b/>
          <w:bCs/>
          <w:sz w:val="28"/>
          <w:szCs w:val="28"/>
        </w:rPr>
        <w:t>которых нет в таблице.</w:t>
      </w:r>
      <w:r w:rsidRPr="00DF2414">
        <w:rPr>
          <w:sz w:val="28"/>
          <w:szCs w:val="28"/>
        </w:rPr>
        <w:t xml:space="preserve"> В этом способе такие значения икса просто </w:t>
      </w:r>
      <w:r w:rsidRPr="00DF2414">
        <w:rPr>
          <w:b/>
          <w:bCs/>
          <w:sz w:val="28"/>
          <w:szCs w:val="28"/>
        </w:rPr>
        <w:t>не существуют.</w:t>
      </w:r>
      <w:r w:rsidRPr="00DF2414">
        <w:rPr>
          <w:sz w:val="28"/>
          <w:szCs w:val="28"/>
        </w:rPr>
        <w:t xml:space="preserve"> Мы не можем узнать, как ведёт себя функция за пределами таблицы. Ничего не можем. Да и наглядность в этом способе оставляет желать лучшего... </w:t>
      </w:r>
    </w:p>
    <w:p w:rsidR="00996FF3" w:rsidRPr="00DF2414" w:rsidRDefault="00996FF3" w:rsidP="00996FF3">
      <w:pPr>
        <w:spacing w:before="100" w:beforeAutospacing="1" w:after="100" w:afterAutospacing="1"/>
        <w:rPr>
          <w:sz w:val="28"/>
          <w:szCs w:val="28"/>
        </w:rPr>
      </w:pPr>
      <w:r w:rsidRPr="00DF2414">
        <w:rPr>
          <w:sz w:val="28"/>
          <w:szCs w:val="28"/>
        </w:rPr>
        <w:t>Для наглядности хорош графический способ.</w:t>
      </w:r>
    </w:p>
    <w:p w:rsidR="00C43160" w:rsidRPr="00DF2414" w:rsidRDefault="00A7755D" w:rsidP="00C43160">
      <w:pPr>
        <w:spacing w:before="100" w:beforeAutospacing="1" w:after="100" w:afterAutospacing="1"/>
        <w:outlineLvl w:val="2"/>
        <w:rPr>
          <w:b/>
          <w:bCs/>
          <w:sz w:val="28"/>
          <w:szCs w:val="28"/>
        </w:rPr>
      </w:pPr>
      <w:r w:rsidRPr="00DF2414">
        <w:rPr>
          <w:b/>
          <w:bCs/>
          <w:sz w:val="28"/>
          <w:szCs w:val="28"/>
        </w:rPr>
        <w:t>2.4.3.</w:t>
      </w:r>
      <w:r w:rsidR="00C43160" w:rsidRPr="00DF2414">
        <w:rPr>
          <w:b/>
          <w:bCs/>
          <w:sz w:val="28"/>
          <w:szCs w:val="28"/>
        </w:rPr>
        <w:t>Графический способ задания функции.</w:t>
      </w:r>
    </w:p>
    <w:p w:rsidR="00C43160" w:rsidRPr="00DF2414" w:rsidRDefault="00C43160" w:rsidP="00C43160">
      <w:pPr>
        <w:spacing w:before="100" w:beforeAutospacing="1" w:after="100" w:afterAutospacing="1"/>
        <w:rPr>
          <w:sz w:val="28"/>
          <w:szCs w:val="28"/>
        </w:rPr>
      </w:pPr>
      <w:r w:rsidRPr="00DF2414">
        <w:rPr>
          <w:sz w:val="28"/>
          <w:szCs w:val="28"/>
        </w:rPr>
        <w:t xml:space="preserve">В данном способе функция представлена графиком. По оси абсцисс откладывается аргумент (х), а по оси ординат - значение функции (у). По графику тоже можно выбрать любой </w:t>
      </w:r>
      <w:r w:rsidRPr="00DF2414">
        <w:rPr>
          <w:i/>
          <w:iCs/>
          <w:sz w:val="28"/>
          <w:szCs w:val="28"/>
        </w:rPr>
        <w:t>х</w:t>
      </w:r>
      <w:r w:rsidRPr="00DF2414">
        <w:rPr>
          <w:sz w:val="28"/>
          <w:szCs w:val="28"/>
        </w:rPr>
        <w:t xml:space="preserve"> и найти соответствующее ему значение </w:t>
      </w:r>
      <w:r w:rsidRPr="00DF2414">
        <w:rPr>
          <w:i/>
          <w:iCs/>
          <w:sz w:val="28"/>
          <w:szCs w:val="28"/>
        </w:rPr>
        <w:t>у</w:t>
      </w:r>
      <w:r w:rsidRPr="00DF2414">
        <w:rPr>
          <w:sz w:val="28"/>
          <w:szCs w:val="28"/>
        </w:rPr>
        <w:t>. </w:t>
      </w:r>
      <w:bookmarkStart w:id="0" w:name="_GoBack"/>
      <w:bookmarkEnd w:id="0"/>
    </w:p>
    <w:p w:rsidR="00FA0E85" w:rsidRPr="00DF2414" w:rsidRDefault="00FA0E85" w:rsidP="00C43160">
      <w:pPr>
        <w:rPr>
          <w:sz w:val="28"/>
          <w:szCs w:val="28"/>
        </w:rPr>
      </w:pPr>
      <w:r w:rsidRPr="00DF2414">
        <w:rPr>
          <w:sz w:val="28"/>
          <w:szCs w:val="28"/>
        </w:rPr>
        <w:t xml:space="preserve">Что такое график? </w:t>
      </w:r>
      <w:r w:rsidR="009D4101">
        <w:rPr>
          <w:sz w:val="28"/>
          <w:szCs w:val="28"/>
        </w:rPr>
        <w:t>(</w:t>
      </w:r>
      <w:r w:rsidR="009D4101" w:rsidRPr="009D4101">
        <w:rPr>
          <w:b/>
          <w:sz w:val="28"/>
          <w:szCs w:val="28"/>
        </w:rPr>
        <w:t>слайд19</w:t>
      </w:r>
      <w:r w:rsidR="009D4101">
        <w:rPr>
          <w:sz w:val="28"/>
          <w:szCs w:val="28"/>
        </w:rPr>
        <w:t>)</w:t>
      </w:r>
    </w:p>
    <w:p w:rsidR="00FA0E85" w:rsidRPr="00DF2414" w:rsidRDefault="00FA0E85" w:rsidP="00C43160">
      <w:pPr>
        <w:rPr>
          <w:sz w:val="28"/>
          <w:szCs w:val="28"/>
        </w:rPr>
      </w:pPr>
      <w:r w:rsidRPr="00DF2414">
        <w:rPr>
          <w:sz w:val="28"/>
          <w:szCs w:val="28"/>
        </w:rPr>
        <w:t>(График функции - это множество точек плоскости каждая из которых является моделью пары чисел (х;</w:t>
      </w:r>
      <w:r w:rsidR="00723800" w:rsidRPr="00DF2414">
        <w:rPr>
          <w:sz w:val="28"/>
          <w:szCs w:val="28"/>
        </w:rPr>
        <w:t xml:space="preserve"> </w:t>
      </w:r>
      <w:r w:rsidRPr="00DF2414">
        <w:rPr>
          <w:sz w:val="28"/>
          <w:szCs w:val="28"/>
        </w:rPr>
        <w:t>у)</w:t>
      </w:r>
      <w:r w:rsidR="00723800" w:rsidRPr="00DF2414">
        <w:rPr>
          <w:sz w:val="28"/>
          <w:szCs w:val="28"/>
        </w:rPr>
        <w:t>)</w:t>
      </w:r>
    </w:p>
    <w:p w:rsidR="00C43160" w:rsidRPr="00DF2414" w:rsidRDefault="00C43160" w:rsidP="00C43160">
      <w:pPr>
        <w:spacing w:after="100" w:afterAutospacing="1"/>
        <w:rPr>
          <w:sz w:val="28"/>
          <w:szCs w:val="28"/>
        </w:rPr>
      </w:pPr>
      <w:r w:rsidRPr="00DF2414">
        <w:rPr>
          <w:sz w:val="28"/>
          <w:szCs w:val="28"/>
        </w:rPr>
        <w:t> </w:t>
      </w:r>
      <w:r w:rsidR="00CC3A8A" w:rsidRPr="00DF2414">
        <w:rPr>
          <w:sz w:val="28"/>
          <w:szCs w:val="28"/>
        </w:rPr>
        <w:t>Выясните</w:t>
      </w:r>
      <w:r w:rsidR="00CC3A8A">
        <w:rPr>
          <w:sz w:val="28"/>
          <w:szCs w:val="28"/>
        </w:rPr>
        <w:t>,</w:t>
      </w:r>
      <w:r w:rsidR="00CC3A8A" w:rsidRPr="00DF2414">
        <w:rPr>
          <w:sz w:val="28"/>
          <w:szCs w:val="28"/>
        </w:rPr>
        <w:t xml:space="preserve"> на каком из рисунков изображён график функции, а на каком нет?</w:t>
      </w:r>
    </w:p>
    <w:p w:rsidR="00C43160" w:rsidRPr="00DF2414" w:rsidRDefault="00C43160" w:rsidP="00C43160">
      <w:pPr>
        <w:spacing w:before="100" w:beforeAutospacing="1" w:after="100" w:afterAutospacing="1"/>
        <w:rPr>
          <w:sz w:val="28"/>
          <w:szCs w:val="28"/>
        </w:rPr>
      </w:pPr>
      <w:r w:rsidRPr="00DF2414">
        <w:rPr>
          <w:sz w:val="28"/>
          <w:szCs w:val="28"/>
        </w:rPr>
        <w:t xml:space="preserve"> Графический способ хорош своей наглядностью. </w:t>
      </w:r>
      <w:r w:rsidR="00CC3A8A" w:rsidRPr="00DF2414">
        <w:rPr>
          <w:sz w:val="28"/>
          <w:szCs w:val="28"/>
        </w:rPr>
        <w:t>Сразу видно, как вед</w:t>
      </w:r>
      <w:r w:rsidR="00CC3A8A">
        <w:rPr>
          <w:sz w:val="28"/>
          <w:szCs w:val="28"/>
        </w:rPr>
        <w:t>ёт себя функция, где возрастает,</w:t>
      </w:r>
      <w:r w:rsidR="00CC3A8A" w:rsidRPr="00DF2414">
        <w:rPr>
          <w:sz w:val="28"/>
          <w:szCs w:val="28"/>
        </w:rPr>
        <w:t xml:space="preserve"> где убывает. </w:t>
      </w:r>
      <w:r w:rsidRPr="00DF2414">
        <w:rPr>
          <w:sz w:val="28"/>
          <w:szCs w:val="28"/>
        </w:rPr>
        <w:t xml:space="preserve">По графику сразу можно узнать </w:t>
      </w:r>
      <w:r w:rsidRPr="00DF2414">
        <w:rPr>
          <w:sz w:val="28"/>
          <w:szCs w:val="28"/>
        </w:rPr>
        <w:lastRenderedPageBreak/>
        <w:t xml:space="preserve">некоторые важные характеристики функции. А уж в теме с производной, задания с графиками - сплошь и рядом! </w:t>
      </w:r>
    </w:p>
    <w:p w:rsidR="005E290B" w:rsidRPr="00DF2414" w:rsidRDefault="00C43160" w:rsidP="00C43160">
      <w:pPr>
        <w:spacing w:before="100" w:beforeAutospacing="1" w:after="100" w:afterAutospacing="1"/>
        <w:rPr>
          <w:sz w:val="28"/>
          <w:szCs w:val="28"/>
        </w:rPr>
      </w:pPr>
      <w:r w:rsidRPr="00DF2414">
        <w:rPr>
          <w:sz w:val="28"/>
          <w:szCs w:val="28"/>
        </w:rPr>
        <w:t>Вообще, аналитический и графический способы задания функции идут рука об руку. Работа с формулой помогает построить график. А график частенько подсказывает решения, которые в формуле и не заметишь..</w:t>
      </w:r>
      <w:r w:rsidR="006E227B" w:rsidRPr="00DF2414">
        <w:rPr>
          <w:sz w:val="28"/>
          <w:szCs w:val="28"/>
        </w:rPr>
        <w:t xml:space="preserve">. </w:t>
      </w:r>
    </w:p>
    <w:p w:rsidR="002D5FAE" w:rsidRPr="00DF2414" w:rsidRDefault="002D5FAE" w:rsidP="00C43160">
      <w:pPr>
        <w:spacing w:before="100" w:beforeAutospacing="1" w:after="100" w:afterAutospacing="1"/>
        <w:rPr>
          <w:sz w:val="28"/>
          <w:szCs w:val="28"/>
        </w:rPr>
      </w:pPr>
      <w:r w:rsidRPr="00DF2414">
        <w:rPr>
          <w:sz w:val="28"/>
          <w:szCs w:val="28"/>
        </w:rPr>
        <w:t>Построить график функции</w:t>
      </w:r>
      <w:r w:rsidR="005961B3" w:rsidRPr="00DF2414">
        <w:rPr>
          <w:sz w:val="28"/>
          <w:szCs w:val="28"/>
        </w:rPr>
        <w:t xml:space="preserve">: </w:t>
      </w:r>
      <w:r w:rsidR="005961B3" w:rsidRPr="00DF2414">
        <w:rPr>
          <w:position w:val="-10"/>
          <w:sz w:val="28"/>
          <w:szCs w:val="28"/>
          <w:lang w:val="en-US"/>
        </w:rPr>
        <w:object w:dxaOrig="1640" w:dyaOrig="360">
          <v:shape id="_x0000_i1041" type="#_x0000_t75" style="width:81.75pt;height:18pt" o:ole="">
            <v:imagedata r:id="rId29" o:title=""/>
          </v:shape>
          <o:OLEObject Type="Embed" ProgID="Equation.3" ShapeID="_x0000_i1041" DrawAspect="Content" ObjectID="_1481875111" r:id="rId30"/>
        </w:object>
      </w:r>
    </w:p>
    <w:p w:rsidR="005961B3" w:rsidRPr="00DF2414" w:rsidRDefault="005961B3" w:rsidP="00C43160">
      <w:pPr>
        <w:spacing w:before="100" w:beforeAutospacing="1" w:after="100" w:afterAutospacing="1"/>
        <w:rPr>
          <w:sz w:val="28"/>
          <w:szCs w:val="28"/>
        </w:rPr>
      </w:pPr>
      <w:r w:rsidRPr="00DF2414">
        <w:rPr>
          <w:sz w:val="28"/>
          <w:szCs w:val="28"/>
        </w:rPr>
        <w:t>у=х</w:t>
      </w:r>
      <w:r w:rsidRPr="00DF2414">
        <w:rPr>
          <w:sz w:val="28"/>
          <w:szCs w:val="28"/>
          <w:vertAlign w:val="superscript"/>
        </w:rPr>
        <w:t>2</w:t>
      </w:r>
      <w:r w:rsidRPr="00DF2414">
        <w:rPr>
          <w:sz w:val="28"/>
          <w:szCs w:val="28"/>
        </w:rPr>
        <w:t>-2х-8</w:t>
      </w:r>
    </w:p>
    <w:p w:rsidR="005961B3" w:rsidRPr="00DF2414" w:rsidRDefault="005961B3" w:rsidP="00C43160">
      <w:pPr>
        <w:spacing w:before="100" w:beforeAutospacing="1" w:after="100" w:afterAutospacing="1"/>
        <w:rPr>
          <w:sz w:val="28"/>
          <w:szCs w:val="28"/>
        </w:rPr>
      </w:pPr>
      <w:r w:rsidRPr="00DF2414">
        <w:rPr>
          <w:sz w:val="28"/>
          <w:szCs w:val="28"/>
        </w:rPr>
        <w:t>1.(1;-9)-вершина параболы</w:t>
      </w:r>
    </w:p>
    <w:p w:rsidR="005961B3" w:rsidRPr="00DF2414" w:rsidRDefault="005961B3" w:rsidP="00C43160">
      <w:pPr>
        <w:spacing w:before="100" w:beforeAutospacing="1" w:after="100" w:afterAutospacing="1"/>
        <w:rPr>
          <w:sz w:val="28"/>
          <w:szCs w:val="28"/>
        </w:rPr>
      </w:pPr>
      <w:r w:rsidRPr="00DF2414">
        <w:rPr>
          <w:sz w:val="28"/>
          <w:szCs w:val="28"/>
        </w:rPr>
        <w:t>2.Точки пересечения с осями координат.</w:t>
      </w:r>
    </w:p>
    <w:p w:rsidR="005961B3" w:rsidRPr="00DF2414" w:rsidRDefault="005961B3" w:rsidP="00C43160">
      <w:pPr>
        <w:spacing w:before="100" w:beforeAutospacing="1" w:after="100" w:afterAutospacing="1"/>
        <w:rPr>
          <w:sz w:val="28"/>
          <w:szCs w:val="28"/>
        </w:rPr>
      </w:pPr>
      <w:r w:rsidRPr="00DF2414">
        <w:rPr>
          <w:sz w:val="28"/>
          <w:szCs w:val="28"/>
        </w:rPr>
        <w:t>С ось</w:t>
      </w:r>
      <w:r w:rsidR="00E1607A" w:rsidRPr="00DF2414">
        <w:rPr>
          <w:sz w:val="28"/>
          <w:szCs w:val="28"/>
        </w:rPr>
        <w:t>ю Ох: (4;0);(-2;0)     С осью Оу: (0;-8)</w:t>
      </w:r>
    </w:p>
    <w:p w:rsidR="00E1607A" w:rsidRPr="00DF2414" w:rsidRDefault="00E1607A" w:rsidP="00C43160">
      <w:pPr>
        <w:spacing w:before="100" w:beforeAutospacing="1" w:after="100" w:afterAutospacing="1"/>
        <w:rPr>
          <w:sz w:val="28"/>
          <w:szCs w:val="28"/>
        </w:rPr>
      </w:pPr>
      <w:r w:rsidRPr="00DF2414">
        <w:rPr>
          <w:sz w:val="28"/>
          <w:szCs w:val="28"/>
        </w:rPr>
        <w:t>3.Доп.точки:(2;8)</w:t>
      </w:r>
    </w:p>
    <w:p w:rsidR="00E1607A" w:rsidRPr="00DF2414" w:rsidRDefault="00E1607A" w:rsidP="00E1607A">
      <w:pPr>
        <w:spacing w:before="100" w:beforeAutospacing="1" w:after="100" w:afterAutospacing="1"/>
        <w:rPr>
          <w:sz w:val="28"/>
          <w:szCs w:val="28"/>
        </w:rPr>
      </w:pPr>
      <w:r w:rsidRPr="00DF2414">
        <w:rPr>
          <w:sz w:val="28"/>
          <w:szCs w:val="28"/>
        </w:rPr>
        <w:t xml:space="preserve">График функции </w:t>
      </w:r>
      <w:r w:rsidRPr="00DF2414">
        <w:rPr>
          <w:position w:val="-10"/>
          <w:sz w:val="28"/>
          <w:szCs w:val="28"/>
          <w:lang w:val="en-US"/>
        </w:rPr>
        <w:object w:dxaOrig="1640" w:dyaOrig="360">
          <v:shape id="_x0000_i1042" type="#_x0000_t75" style="width:81.75pt;height:18pt" o:ole="">
            <v:imagedata r:id="rId29" o:title=""/>
          </v:shape>
          <o:OLEObject Type="Embed" ProgID="Equation.3" ShapeID="_x0000_i1042" DrawAspect="Content" ObjectID="_1481875112" r:id="rId31"/>
        </w:object>
      </w:r>
      <w:r w:rsidRPr="00DF2414">
        <w:rPr>
          <w:sz w:val="28"/>
          <w:szCs w:val="28"/>
        </w:rPr>
        <w:t>образован из графика функции у=х</w:t>
      </w:r>
      <w:r w:rsidRPr="00DF2414">
        <w:rPr>
          <w:sz w:val="28"/>
          <w:szCs w:val="28"/>
          <w:vertAlign w:val="superscript"/>
        </w:rPr>
        <w:t>2</w:t>
      </w:r>
      <w:r w:rsidRPr="00DF2414">
        <w:rPr>
          <w:sz w:val="28"/>
          <w:szCs w:val="28"/>
        </w:rPr>
        <w:t xml:space="preserve">-2х-8след. Преобразованиями: </w:t>
      </w:r>
      <w:r w:rsidR="00C832FC" w:rsidRPr="00DF2414">
        <w:rPr>
          <w:sz w:val="28"/>
          <w:szCs w:val="28"/>
        </w:rPr>
        <w:t>Часть графика имеющая неотрицательные ординаты неизменна, а часть графика имеющая отрицательные ординаты отображается в верхнюю полуплоскость симметрично относительно оси Ох.</w:t>
      </w:r>
    </w:p>
    <w:p w:rsidR="00E1607A" w:rsidRPr="00DF2414" w:rsidRDefault="00C832FC" w:rsidP="00E1607A">
      <w:pPr>
        <w:spacing w:before="100" w:beforeAutospacing="1" w:after="100" w:afterAutospacing="1"/>
        <w:rPr>
          <w:sz w:val="28"/>
          <w:szCs w:val="28"/>
        </w:rPr>
      </w:pPr>
      <w:r w:rsidRPr="00DF2414">
        <w:rPr>
          <w:noProof/>
          <w:sz w:val="28"/>
          <w:szCs w:val="28"/>
        </w:rPr>
        <w:drawing>
          <wp:inline distT="0" distB="0" distL="0" distR="0">
            <wp:extent cx="3171825" cy="2743200"/>
            <wp:effectExtent l="19050" t="0" r="9525" b="0"/>
            <wp:docPr id="1" name="Рисунок 11" descr="http://or-gr2005.narod.ru/grafik/sod/ris20/ris2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or-gr2005.narod.ru/grafik/sod/ris20/ris208.gif"/>
                    <pic:cNvPicPr>
                      <a:picLocks noChangeAspect="1" noChangeArrowheads="1"/>
                    </pic:cNvPicPr>
                  </pic:nvPicPr>
                  <pic:blipFill>
                    <a:blip r:embed="rId32" cstate="print"/>
                    <a:srcRect/>
                    <a:stretch>
                      <a:fillRect/>
                    </a:stretch>
                  </pic:blipFill>
                  <pic:spPr bwMode="auto">
                    <a:xfrm>
                      <a:off x="0" y="0"/>
                      <a:ext cx="3171825" cy="2743200"/>
                    </a:xfrm>
                    <a:prstGeom prst="rect">
                      <a:avLst/>
                    </a:prstGeom>
                    <a:noFill/>
                    <a:ln w="9525">
                      <a:noFill/>
                      <a:miter lim="800000"/>
                      <a:headEnd/>
                      <a:tailEnd/>
                    </a:ln>
                  </pic:spPr>
                </pic:pic>
              </a:graphicData>
            </a:graphic>
          </wp:inline>
        </w:drawing>
      </w:r>
    </w:p>
    <w:p w:rsidR="00E1607A" w:rsidRPr="00DF2414" w:rsidRDefault="00E1607A" w:rsidP="00C43160">
      <w:pPr>
        <w:spacing w:before="100" w:beforeAutospacing="1" w:after="100" w:afterAutospacing="1"/>
        <w:rPr>
          <w:sz w:val="28"/>
          <w:szCs w:val="28"/>
        </w:rPr>
      </w:pPr>
    </w:p>
    <w:p w:rsidR="00C43160" w:rsidRPr="00DF2414" w:rsidRDefault="00C43160" w:rsidP="00C43160">
      <w:pPr>
        <w:spacing w:before="100" w:beforeAutospacing="1" w:after="100" w:afterAutospacing="1"/>
        <w:rPr>
          <w:sz w:val="28"/>
          <w:szCs w:val="28"/>
        </w:rPr>
      </w:pPr>
      <w:r w:rsidRPr="00DF2414">
        <w:rPr>
          <w:sz w:val="28"/>
          <w:szCs w:val="28"/>
        </w:rPr>
        <w:t>Почти любой ученик знает три способа задания функции, которые мы только что рассмотрели</w:t>
      </w:r>
      <w:r w:rsidR="006E227B" w:rsidRPr="00DF2414">
        <w:rPr>
          <w:sz w:val="28"/>
          <w:szCs w:val="28"/>
        </w:rPr>
        <w:t xml:space="preserve">. </w:t>
      </w:r>
    </w:p>
    <w:p w:rsidR="00B31DA9" w:rsidRPr="00DF2414" w:rsidRDefault="006E227B" w:rsidP="006E227B">
      <w:pPr>
        <w:spacing w:before="100" w:beforeAutospacing="1" w:after="100" w:afterAutospacing="1"/>
        <w:rPr>
          <w:sz w:val="28"/>
          <w:szCs w:val="28"/>
        </w:rPr>
      </w:pPr>
      <w:r w:rsidRPr="00DF2414">
        <w:rPr>
          <w:sz w:val="28"/>
          <w:szCs w:val="28"/>
        </w:rPr>
        <w:t>Четвёртый способ – словесный.</w:t>
      </w:r>
    </w:p>
    <w:p w:rsidR="006E227B" w:rsidRPr="00DF2414" w:rsidRDefault="00A7755D" w:rsidP="006E227B">
      <w:pPr>
        <w:spacing w:before="100" w:beforeAutospacing="1" w:after="100" w:afterAutospacing="1"/>
        <w:outlineLvl w:val="2"/>
        <w:rPr>
          <w:b/>
          <w:bCs/>
          <w:sz w:val="28"/>
          <w:szCs w:val="28"/>
        </w:rPr>
      </w:pPr>
      <w:r w:rsidRPr="00DF2414">
        <w:rPr>
          <w:b/>
          <w:bCs/>
          <w:sz w:val="28"/>
          <w:szCs w:val="28"/>
        </w:rPr>
        <w:t>2.4.4.</w:t>
      </w:r>
      <w:r w:rsidR="006E227B" w:rsidRPr="00DF2414">
        <w:rPr>
          <w:b/>
          <w:bCs/>
          <w:sz w:val="28"/>
          <w:szCs w:val="28"/>
        </w:rPr>
        <w:t>Словесное описание функции.</w:t>
      </w:r>
    </w:p>
    <w:p w:rsidR="006E227B" w:rsidRPr="00DF2414" w:rsidRDefault="006E227B" w:rsidP="006E227B">
      <w:pPr>
        <w:spacing w:before="100" w:beforeAutospacing="1" w:after="100" w:afterAutospacing="1"/>
        <w:rPr>
          <w:sz w:val="28"/>
          <w:szCs w:val="28"/>
        </w:rPr>
      </w:pPr>
      <w:r w:rsidRPr="00DF2414">
        <w:rPr>
          <w:sz w:val="28"/>
          <w:szCs w:val="28"/>
        </w:rPr>
        <w:lastRenderedPageBreak/>
        <w:t xml:space="preserve"> Функцию можно вполне однозначно задать словами. Великий и могучий русский язык на многое способен! Скажем, функцию </w:t>
      </w:r>
      <w:r w:rsidRPr="00DF2414">
        <w:rPr>
          <w:i/>
          <w:iCs/>
          <w:sz w:val="28"/>
          <w:szCs w:val="28"/>
        </w:rPr>
        <w:t>у=2х</w:t>
      </w:r>
      <w:r w:rsidRPr="00DF2414">
        <w:rPr>
          <w:sz w:val="28"/>
          <w:szCs w:val="28"/>
        </w:rPr>
        <w:t xml:space="preserve"> можно задать следующим словесным описанием: </w:t>
      </w:r>
      <w:r w:rsidRPr="00DF2414">
        <w:rPr>
          <w:i/>
          <w:iCs/>
          <w:sz w:val="28"/>
          <w:szCs w:val="28"/>
        </w:rPr>
        <w:t>каждому действительному значению аргумента х ставится в соответствие его удвоенное значение.</w:t>
      </w:r>
      <w:r w:rsidRPr="00DF2414">
        <w:rPr>
          <w:sz w:val="28"/>
          <w:szCs w:val="28"/>
        </w:rPr>
        <w:t xml:space="preserve"> Вот так! Правило установлено, функция задана. </w:t>
      </w:r>
    </w:p>
    <w:p w:rsidR="00C832FC" w:rsidRPr="00DF2414" w:rsidRDefault="006E227B" w:rsidP="006E227B">
      <w:pPr>
        <w:rPr>
          <w:sz w:val="28"/>
          <w:szCs w:val="28"/>
        </w:rPr>
      </w:pPr>
      <w:r w:rsidRPr="00DF2414">
        <w:rPr>
          <w:sz w:val="28"/>
          <w:szCs w:val="28"/>
        </w:rPr>
        <w:t xml:space="preserve">Более того, словесно можно задать функцию, которую формулой задать крайне затруднительно, а то и невозможно. Например: </w:t>
      </w:r>
      <w:r w:rsidRPr="00DF2414">
        <w:rPr>
          <w:i/>
          <w:iCs/>
          <w:sz w:val="28"/>
          <w:szCs w:val="28"/>
        </w:rPr>
        <w:t>каждому значению натурального аргумента х ставится в соответствие сумма цифр, из которых состоит значение х.</w:t>
      </w:r>
      <w:r w:rsidRPr="00DF2414">
        <w:rPr>
          <w:sz w:val="28"/>
          <w:szCs w:val="28"/>
        </w:rPr>
        <w:t xml:space="preserve"> Например, если </w:t>
      </w:r>
      <w:r w:rsidRPr="00DF2414">
        <w:rPr>
          <w:i/>
          <w:iCs/>
          <w:sz w:val="28"/>
          <w:szCs w:val="28"/>
        </w:rPr>
        <w:t>х=3,</w:t>
      </w:r>
      <w:r w:rsidRPr="00DF2414">
        <w:rPr>
          <w:sz w:val="28"/>
          <w:szCs w:val="28"/>
        </w:rPr>
        <w:t xml:space="preserve"> то </w:t>
      </w:r>
      <w:r w:rsidRPr="00DF2414">
        <w:rPr>
          <w:i/>
          <w:iCs/>
          <w:sz w:val="28"/>
          <w:szCs w:val="28"/>
        </w:rPr>
        <w:t>у=3.</w:t>
      </w:r>
      <w:r w:rsidRPr="00DF2414">
        <w:rPr>
          <w:sz w:val="28"/>
          <w:szCs w:val="28"/>
        </w:rPr>
        <w:t xml:space="preserve"> Если </w:t>
      </w:r>
      <w:r w:rsidRPr="00DF2414">
        <w:rPr>
          <w:i/>
          <w:iCs/>
          <w:sz w:val="28"/>
          <w:szCs w:val="28"/>
        </w:rPr>
        <w:t>х=257,</w:t>
      </w:r>
      <w:r w:rsidRPr="00DF2414">
        <w:rPr>
          <w:sz w:val="28"/>
          <w:szCs w:val="28"/>
        </w:rPr>
        <w:t xml:space="preserve"> то </w:t>
      </w:r>
      <w:r w:rsidRPr="00DF2414">
        <w:rPr>
          <w:i/>
          <w:iCs/>
          <w:sz w:val="28"/>
          <w:szCs w:val="28"/>
        </w:rPr>
        <w:t>у=2+5+7=14.</w:t>
      </w:r>
      <w:r w:rsidRPr="00DF2414">
        <w:rPr>
          <w:sz w:val="28"/>
          <w:szCs w:val="28"/>
        </w:rPr>
        <w:t xml:space="preserve"> И так далее. Формулой это записать проблематично. А вот табличку легко составить. И график построить. Кстати, график забавный получается.. Попробуйте.</w:t>
      </w:r>
      <w:r w:rsidR="00984EC3" w:rsidRPr="00DF2414">
        <w:rPr>
          <w:sz w:val="28"/>
          <w:szCs w:val="28"/>
        </w:rPr>
        <w:t xml:space="preserve"> Постройте дома.</w:t>
      </w:r>
    </w:p>
    <w:p w:rsidR="002D5FAE" w:rsidRPr="00DF2414" w:rsidRDefault="002D5FAE" w:rsidP="006E227B">
      <w:pPr>
        <w:spacing w:after="100" w:afterAutospacing="1"/>
        <w:rPr>
          <w:sz w:val="28"/>
          <w:szCs w:val="28"/>
        </w:rPr>
      </w:pPr>
      <w:r w:rsidRPr="00DF2414">
        <w:rPr>
          <w:sz w:val="28"/>
          <w:szCs w:val="28"/>
        </w:rPr>
        <w:t>Классический пример – функция Дирихле (Функция равна 1, если х – рациональное число; функция равна 0, если х – иррациональное число); Прогрессии ( будем знакомиться позднее)</w:t>
      </w:r>
    </w:p>
    <w:p w:rsidR="00B626E1" w:rsidRPr="00DF2414" w:rsidRDefault="00A7755D" w:rsidP="00B626E1">
      <w:pPr>
        <w:rPr>
          <w:sz w:val="28"/>
          <w:szCs w:val="28"/>
        </w:rPr>
      </w:pPr>
      <w:r w:rsidRPr="00DF2414">
        <w:rPr>
          <w:b/>
          <w:sz w:val="28"/>
          <w:szCs w:val="28"/>
        </w:rPr>
        <w:t>3.</w:t>
      </w:r>
      <w:r w:rsidR="00B626E1" w:rsidRPr="00DF2414">
        <w:rPr>
          <w:b/>
          <w:sz w:val="28"/>
          <w:szCs w:val="28"/>
        </w:rPr>
        <w:t>Домашнее задание.</w:t>
      </w:r>
      <w:r w:rsidR="00B626E1" w:rsidRPr="00DF2414">
        <w:rPr>
          <w:sz w:val="28"/>
          <w:szCs w:val="28"/>
        </w:rPr>
        <w:t xml:space="preserve">  </w:t>
      </w:r>
      <w:r w:rsidR="00EC4965">
        <w:rPr>
          <w:sz w:val="28"/>
          <w:szCs w:val="28"/>
        </w:rPr>
        <w:t>П.12 №160 №161(1-4)№162</w:t>
      </w:r>
      <w:r w:rsidR="00B626E1" w:rsidRPr="00DF2414">
        <w:rPr>
          <w:sz w:val="28"/>
          <w:szCs w:val="28"/>
        </w:rPr>
        <w:t xml:space="preserve">     </w:t>
      </w:r>
    </w:p>
    <w:p w:rsidR="00B626E1" w:rsidRPr="00DF2414" w:rsidRDefault="00B626E1" w:rsidP="00B626E1">
      <w:pPr>
        <w:jc w:val="both"/>
        <w:rPr>
          <w:b/>
          <w:bCs/>
          <w:sz w:val="28"/>
          <w:szCs w:val="28"/>
        </w:rPr>
      </w:pPr>
    </w:p>
    <w:p w:rsidR="00B626E1" w:rsidRPr="00DF2414" w:rsidRDefault="00A7755D" w:rsidP="00B626E1">
      <w:pPr>
        <w:rPr>
          <w:b/>
          <w:bCs/>
          <w:sz w:val="28"/>
          <w:szCs w:val="28"/>
        </w:rPr>
      </w:pPr>
      <w:r w:rsidRPr="00DF2414">
        <w:rPr>
          <w:b/>
          <w:bCs/>
          <w:sz w:val="28"/>
          <w:szCs w:val="28"/>
        </w:rPr>
        <w:t>4.</w:t>
      </w:r>
      <w:r w:rsidR="00B626E1" w:rsidRPr="00DF2414">
        <w:rPr>
          <w:b/>
          <w:bCs/>
          <w:sz w:val="28"/>
          <w:szCs w:val="28"/>
        </w:rPr>
        <w:t xml:space="preserve">Рефлексия. </w:t>
      </w:r>
    </w:p>
    <w:p w:rsidR="00B626E1" w:rsidRPr="00DF2414" w:rsidRDefault="00B626E1" w:rsidP="00B626E1">
      <w:pPr>
        <w:rPr>
          <w:b/>
          <w:bCs/>
          <w:sz w:val="28"/>
          <w:szCs w:val="28"/>
        </w:rPr>
      </w:pPr>
    </w:p>
    <w:p w:rsidR="00B626E1" w:rsidRPr="00DF2414" w:rsidRDefault="00B626E1" w:rsidP="00B626E1">
      <w:pPr>
        <w:rPr>
          <w:bCs/>
          <w:sz w:val="28"/>
          <w:szCs w:val="28"/>
        </w:rPr>
      </w:pPr>
      <w:r w:rsidRPr="00DF2414">
        <w:rPr>
          <w:bCs/>
          <w:sz w:val="28"/>
          <w:szCs w:val="28"/>
        </w:rPr>
        <w:t>Что хорошо усвоили на уроке, что усвоили недостаточно и над чем надо ещё поработать? Обсудить и сделать выводы. Поставить оценку себе за урок.</w:t>
      </w:r>
    </w:p>
    <w:p w:rsidR="006E227B" w:rsidRPr="00DF2414" w:rsidRDefault="006E227B" w:rsidP="00B626E1">
      <w:pPr>
        <w:rPr>
          <w:bCs/>
          <w:sz w:val="28"/>
          <w:szCs w:val="28"/>
        </w:rPr>
      </w:pPr>
      <w:r w:rsidRPr="00DF2414">
        <w:rPr>
          <w:sz w:val="28"/>
          <w:szCs w:val="28"/>
        </w:rPr>
        <w:t xml:space="preserve">Если есть закон однозначного соответствия между </w:t>
      </w:r>
      <w:r w:rsidRPr="00DF2414">
        <w:rPr>
          <w:i/>
          <w:iCs/>
          <w:sz w:val="28"/>
          <w:szCs w:val="28"/>
        </w:rPr>
        <w:t>х</w:t>
      </w:r>
      <w:r w:rsidRPr="00DF2414">
        <w:rPr>
          <w:sz w:val="28"/>
          <w:szCs w:val="28"/>
        </w:rPr>
        <w:t xml:space="preserve"> и </w:t>
      </w:r>
      <w:r w:rsidRPr="00DF2414">
        <w:rPr>
          <w:i/>
          <w:iCs/>
          <w:sz w:val="28"/>
          <w:szCs w:val="28"/>
        </w:rPr>
        <w:t>у</w:t>
      </w:r>
      <w:r w:rsidRPr="00DF2414">
        <w:rPr>
          <w:sz w:val="28"/>
          <w:szCs w:val="28"/>
        </w:rPr>
        <w:t xml:space="preserve"> - значит, есть функция. Какой закон, в какой форме он выражен - формулой, табличкой, графиком, словами, песнями, плясками - сути дела не меняет. Этот закон позволяет по значению икса определить соответствующее значение игрека. Всё.</w:t>
      </w:r>
    </w:p>
    <w:p w:rsidR="00B626E1" w:rsidRPr="00A83570" w:rsidRDefault="006E227B" w:rsidP="00A83570">
      <w:pPr>
        <w:spacing w:before="100" w:beforeAutospacing="1" w:after="100" w:afterAutospacing="1"/>
        <w:rPr>
          <w:sz w:val="28"/>
          <w:szCs w:val="28"/>
        </w:rPr>
      </w:pPr>
      <w:r w:rsidRPr="00DF2414">
        <w:rPr>
          <w:sz w:val="28"/>
          <w:szCs w:val="28"/>
        </w:rPr>
        <w:t> </w:t>
      </w:r>
      <w:r w:rsidR="00B626E1" w:rsidRPr="00DF2414">
        <w:rPr>
          <w:b/>
          <w:sz w:val="28"/>
          <w:szCs w:val="28"/>
        </w:rPr>
        <w:t>Литература</w:t>
      </w:r>
    </w:p>
    <w:p w:rsidR="00B626E1" w:rsidRPr="00DF2414" w:rsidRDefault="00B626E1" w:rsidP="00B626E1">
      <w:pPr>
        <w:ind w:firstLine="567"/>
        <w:jc w:val="both"/>
        <w:rPr>
          <w:sz w:val="28"/>
          <w:szCs w:val="28"/>
        </w:rPr>
      </w:pPr>
    </w:p>
    <w:p w:rsidR="00B626E1" w:rsidRPr="00DF2414" w:rsidRDefault="00B626E1" w:rsidP="00B626E1">
      <w:pPr>
        <w:numPr>
          <w:ilvl w:val="0"/>
          <w:numId w:val="8"/>
        </w:numPr>
        <w:tabs>
          <w:tab w:val="num" w:pos="362"/>
        </w:tabs>
        <w:ind w:left="362" w:hanging="362"/>
        <w:jc w:val="both"/>
        <w:rPr>
          <w:sz w:val="28"/>
          <w:szCs w:val="28"/>
        </w:rPr>
      </w:pPr>
      <w:r w:rsidRPr="00DF2414">
        <w:rPr>
          <w:sz w:val="28"/>
          <w:szCs w:val="28"/>
        </w:rPr>
        <w:t xml:space="preserve">Алгебра: сб. заданий для подготовки к итоговой аттестации в 9 кл./ [Л.В. Кузнецова, С.Б. Суворова, Е.А. Бунимович и др.].–  М.: Просвещение, 2011. – 192с.: ил. – (Итоговая аттестация). – </w:t>
      </w:r>
      <w:r w:rsidRPr="00DF2414">
        <w:rPr>
          <w:sz w:val="28"/>
          <w:szCs w:val="28"/>
          <w:lang w:val="en-US"/>
        </w:rPr>
        <w:t>ISBN</w:t>
      </w:r>
      <w:r w:rsidRPr="00DF2414">
        <w:rPr>
          <w:sz w:val="28"/>
          <w:szCs w:val="28"/>
        </w:rPr>
        <w:t xml:space="preserve"> 5-09-014738-8</w:t>
      </w:r>
    </w:p>
    <w:p w:rsidR="00B626E1" w:rsidRPr="00DF2414" w:rsidRDefault="00B626E1" w:rsidP="00B626E1">
      <w:pPr>
        <w:numPr>
          <w:ilvl w:val="0"/>
          <w:numId w:val="8"/>
        </w:numPr>
        <w:tabs>
          <w:tab w:val="num" w:pos="362"/>
        </w:tabs>
        <w:ind w:left="362" w:hanging="362"/>
        <w:jc w:val="both"/>
        <w:rPr>
          <w:sz w:val="28"/>
          <w:szCs w:val="28"/>
        </w:rPr>
      </w:pPr>
      <w:r w:rsidRPr="00DF2414">
        <w:rPr>
          <w:sz w:val="28"/>
          <w:szCs w:val="28"/>
        </w:rPr>
        <w:t xml:space="preserve">ЕГЭ. Математика, 9 класс. Экспериментальная экзаменационная работа. Типовые тестовые задания / Л.Д. Лаппо, М.А. Попов. – М.: Издательство «Экзамен», 2006. – 48 с. (Серия «ЕГЭ. 9 кл. Типовые тестовые задания») – </w:t>
      </w:r>
      <w:r w:rsidRPr="00DF2414">
        <w:rPr>
          <w:sz w:val="28"/>
          <w:szCs w:val="28"/>
          <w:lang w:val="en-US"/>
        </w:rPr>
        <w:t>ISBN</w:t>
      </w:r>
      <w:r w:rsidRPr="00DF2414">
        <w:rPr>
          <w:sz w:val="28"/>
          <w:szCs w:val="28"/>
        </w:rPr>
        <w:t xml:space="preserve"> 5-472-1-0164807</w:t>
      </w:r>
    </w:p>
    <w:p w:rsidR="00B626E1" w:rsidRPr="00DF2414" w:rsidRDefault="00B626E1" w:rsidP="00B626E1">
      <w:pPr>
        <w:numPr>
          <w:ilvl w:val="0"/>
          <w:numId w:val="8"/>
        </w:numPr>
        <w:tabs>
          <w:tab w:val="num" w:pos="362"/>
        </w:tabs>
        <w:ind w:left="362" w:hanging="362"/>
        <w:jc w:val="both"/>
        <w:rPr>
          <w:sz w:val="28"/>
          <w:szCs w:val="28"/>
        </w:rPr>
      </w:pPr>
      <w:r w:rsidRPr="00DF2414">
        <w:rPr>
          <w:sz w:val="28"/>
          <w:szCs w:val="28"/>
        </w:rPr>
        <w:t xml:space="preserve">Тесты. Алгебра 9 класс. Варианты и ответы централизованного (итогового) тестирования – М.: Центр тестирования МО РФ, 2003. – </w:t>
      </w:r>
      <w:r w:rsidRPr="00DF2414">
        <w:rPr>
          <w:sz w:val="28"/>
          <w:szCs w:val="28"/>
          <w:lang w:val="en-US"/>
        </w:rPr>
        <w:t>ISBN</w:t>
      </w:r>
      <w:r w:rsidRPr="00DF2414">
        <w:rPr>
          <w:sz w:val="28"/>
          <w:szCs w:val="28"/>
        </w:rPr>
        <w:t xml:space="preserve"> 5-94635-139-7</w:t>
      </w:r>
    </w:p>
    <w:p w:rsidR="00187EE1" w:rsidRDefault="00187EE1">
      <w:pPr>
        <w:rPr>
          <w:sz w:val="28"/>
          <w:szCs w:val="28"/>
        </w:rPr>
      </w:pPr>
    </w:p>
    <w:p w:rsidR="0062786F" w:rsidRDefault="0062786F">
      <w:pPr>
        <w:rPr>
          <w:sz w:val="28"/>
          <w:szCs w:val="28"/>
        </w:rPr>
      </w:pPr>
    </w:p>
    <w:p w:rsidR="0062786F" w:rsidRDefault="0062786F">
      <w:pPr>
        <w:rPr>
          <w:sz w:val="28"/>
          <w:szCs w:val="28"/>
        </w:rPr>
      </w:pPr>
    </w:p>
    <w:p w:rsidR="0062786F" w:rsidRPr="00D871CB" w:rsidRDefault="0062786F" w:rsidP="0062786F">
      <w:pPr>
        <w:rPr>
          <w:b/>
        </w:rPr>
      </w:pPr>
      <w:r w:rsidRPr="00D871CB">
        <w:rPr>
          <w:b/>
        </w:rPr>
        <w:lastRenderedPageBreak/>
        <w:t>Квадратичная функция                 Вариант 1</w:t>
      </w:r>
    </w:p>
    <w:p w:rsidR="0062786F" w:rsidRDefault="0062786F" w:rsidP="0062786F"/>
    <w:tbl>
      <w:tblPr>
        <w:tblStyle w:val="a6"/>
        <w:tblW w:w="0" w:type="auto"/>
        <w:tblInd w:w="-1168" w:type="dxa"/>
        <w:tblLayout w:type="fixed"/>
        <w:tblLook w:val="04A0" w:firstRow="1" w:lastRow="0" w:firstColumn="1" w:lastColumn="0" w:noHBand="0" w:noVBand="1"/>
      </w:tblPr>
      <w:tblGrid>
        <w:gridCol w:w="8222"/>
        <w:gridCol w:w="2517"/>
      </w:tblGrid>
      <w:tr w:rsidR="0062786F" w:rsidTr="0062786F">
        <w:trPr>
          <w:trHeight w:val="1853"/>
        </w:trPr>
        <w:tc>
          <w:tcPr>
            <w:tcW w:w="8222" w:type="dxa"/>
          </w:tcPr>
          <w:p w:rsidR="0062786F" w:rsidRPr="00D871CB" w:rsidRDefault="0062786F" w:rsidP="00A17169">
            <w:pPr>
              <w:rPr>
                <w:b/>
                <w:i/>
              </w:rPr>
            </w:pPr>
            <w:r>
              <w:t>1</w:t>
            </w:r>
            <w:r w:rsidRPr="00D871CB">
              <w:t>. График</w:t>
            </w:r>
            <w:r>
              <w:t xml:space="preserve">, </w:t>
            </w:r>
            <w:r w:rsidRPr="00D871CB">
              <w:t xml:space="preserve"> какой функции изображен на рисунке?                                    </w:t>
            </w:r>
          </w:p>
          <w:p w:rsidR="0062786F" w:rsidRPr="00D871CB" w:rsidRDefault="0062786F" w:rsidP="00A17169">
            <w:pPr>
              <w:rPr>
                <w:i/>
              </w:rPr>
            </w:pPr>
            <w:r w:rsidRPr="00D871CB">
              <w:t xml:space="preserve"> 1)</w:t>
            </w:r>
            <w:r w:rsidRPr="00D871CB">
              <w:rPr>
                <w:i/>
              </w:rPr>
              <w:t xml:space="preserve">  </w:t>
            </w:r>
            <w:r w:rsidRPr="00D871CB">
              <w:rPr>
                <w:position w:val="-14"/>
                <w:sz w:val="24"/>
                <w:szCs w:val="24"/>
              </w:rPr>
              <w:object w:dxaOrig="1840" w:dyaOrig="440">
                <v:shape id="_x0000_i1043" type="#_x0000_t75" style="width:108pt;height:25.5pt" o:ole="">
                  <v:imagedata r:id="rId33" o:title=""/>
                </v:shape>
                <o:OLEObject Type="Embed" ProgID="Equation.3" ShapeID="_x0000_i1043" DrawAspect="Content" ObjectID="_1481875113" r:id="rId34"/>
              </w:object>
            </w:r>
            <w:r w:rsidRPr="00D871CB">
              <w:t xml:space="preserve">                 </w:t>
            </w:r>
            <w:r w:rsidRPr="00D871CB">
              <w:rPr>
                <w:i/>
              </w:rPr>
              <w:t xml:space="preserve"> </w:t>
            </w:r>
            <w:r w:rsidRPr="00D871CB">
              <w:t>2)</w:t>
            </w:r>
            <w:r w:rsidRPr="00D871CB">
              <w:rPr>
                <w:i/>
              </w:rPr>
              <w:t xml:space="preserve"> </w:t>
            </w:r>
            <w:r w:rsidRPr="00D871CB">
              <w:rPr>
                <w:position w:val="-14"/>
                <w:sz w:val="24"/>
                <w:szCs w:val="24"/>
              </w:rPr>
              <w:object w:dxaOrig="1840" w:dyaOrig="440">
                <v:shape id="_x0000_i1044" type="#_x0000_t75" style="width:108pt;height:25.5pt" o:ole="">
                  <v:imagedata r:id="rId35" o:title=""/>
                </v:shape>
                <o:OLEObject Type="Embed" ProgID="Equation.3" ShapeID="_x0000_i1044" DrawAspect="Content" ObjectID="_1481875114" r:id="rId36"/>
              </w:object>
            </w:r>
            <w:r w:rsidRPr="00D871CB">
              <w:rPr>
                <w:i/>
              </w:rPr>
              <w:t xml:space="preserve">  </w:t>
            </w:r>
          </w:p>
          <w:p w:rsidR="0062786F" w:rsidRPr="00D871CB" w:rsidRDefault="0062786F" w:rsidP="00A17169">
            <w:pPr>
              <w:rPr>
                <w:i/>
              </w:rPr>
            </w:pPr>
            <w:r w:rsidRPr="00D871CB">
              <w:rPr>
                <w:i/>
              </w:rPr>
              <w:t xml:space="preserve">    </w:t>
            </w:r>
            <w:r w:rsidRPr="00D871CB">
              <w:t>3)</w:t>
            </w:r>
            <w:r w:rsidRPr="00D871CB">
              <w:rPr>
                <w:i/>
              </w:rPr>
              <w:t xml:space="preserve"> </w:t>
            </w:r>
            <w:r w:rsidRPr="00D871CB">
              <w:rPr>
                <w:position w:val="-14"/>
                <w:sz w:val="24"/>
                <w:szCs w:val="24"/>
              </w:rPr>
              <w:object w:dxaOrig="1560" w:dyaOrig="440">
                <v:shape id="_x0000_i1045" type="#_x0000_t75" style="width:91.5pt;height:25.5pt" o:ole="">
                  <v:imagedata r:id="rId37" o:title=""/>
                </v:shape>
                <o:OLEObject Type="Embed" ProgID="Equation.3" ShapeID="_x0000_i1045" DrawAspect="Content" ObjectID="_1481875115" r:id="rId38"/>
              </w:object>
            </w:r>
            <w:r w:rsidRPr="00D871CB">
              <w:rPr>
                <w:i/>
              </w:rPr>
              <w:t xml:space="preserve">                       </w:t>
            </w:r>
            <w:r w:rsidRPr="00D871CB">
              <w:t xml:space="preserve"> 4)</w:t>
            </w:r>
            <w:r w:rsidRPr="00D871CB">
              <w:rPr>
                <w:i/>
              </w:rPr>
              <w:t xml:space="preserve"> </w:t>
            </w:r>
            <w:r w:rsidRPr="00D871CB">
              <w:rPr>
                <w:position w:val="-14"/>
                <w:sz w:val="24"/>
                <w:szCs w:val="24"/>
              </w:rPr>
              <w:object w:dxaOrig="1840" w:dyaOrig="440">
                <v:shape id="_x0000_i1046" type="#_x0000_t75" style="width:108pt;height:25.5pt" o:ole="">
                  <v:imagedata r:id="rId39" o:title=""/>
                </v:shape>
                <o:OLEObject Type="Embed" ProgID="Equation.3" ShapeID="_x0000_i1046" DrawAspect="Content" ObjectID="_1481875116" r:id="rId40"/>
              </w:object>
            </w:r>
          </w:p>
          <w:p w:rsidR="0062786F" w:rsidRDefault="0062786F" w:rsidP="00A17169"/>
        </w:tc>
        <w:tc>
          <w:tcPr>
            <w:tcW w:w="2517" w:type="dxa"/>
          </w:tcPr>
          <w:p w:rsidR="0062786F" w:rsidRDefault="0062786F" w:rsidP="00A17169">
            <w:r>
              <w:rPr>
                <w:noProof/>
              </w:rPr>
              <w:drawing>
                <wp:anchor distT="0" distB="0" distL="114300" distR="114300" simplePos="0" relativeHeight="251669504" behindDoc="0" locked="0" layoutInCell="1" allowOverlap="1">
                  <wp:simplePos x="0" y="0"/>
                  <wp:positionH relativeFrom="column">
                    <wp:posOffset>27940</wp:posOffset>
                  </wp:positionH>
                  <wp:positionV relativeFrom="paragraph">
                    <wp:posOffset>22225</wp:posOffset>
                  </wp:positionV>
                  <wp:extent cx="1442720" cy="1302385"/>
                  <wp:effectExtent l="19050" t="0" r="5080" b="0"/>
                  <wp:wrapSquare wrapText="bothSides"/>
                  <wp:docPr id="4" name="Рисунок 782" descr="Gf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2" descr="Gf10"/>
                          <pic:cNvPicPr>
                            <a:picLocks noChangeAspect="1" noChangeArrowheads="1"/>
                          </pic:cNvPicPr>
                        </pic:nvPicPr>
                        <pic:blipFill>
                          <a:blip r:embed="rId41" cstate="print"/>
                          <a:srcRect/>
                          <a:stretch>
                            <a:fillRect/>
                          </a:stretch>
                        </pic:blipFill>
                        <pic:spPr bwMode="auto">
                          <a:xfrm>
                            <a:off x="0" y="0"/>
                            <a:ext cx="1442720" cy="1302385"/>
                          </a:xfrm>
                          <a:prstGeom prst="rect">
                            <a:avLst/>
                          </a:prstGeom>
                          <a:noFill/>
                          <a:ln w="9525">
                            <a:noFill/>
                            <a:miter lim="800000"/>
                            <a:headEnd/>
                            <a:tailEnd/>
                          </a:ln>
                        </pic:spPr>
                      </pic:pic>
                    </a:graphicData>
                  </a:graphic>
                </wp:anchor>
              </w:drawing>
            </w:r>
          </w:p>
          <w:p w:rsidR="0062786F" w:rsidRDefault="0062786F" w:rsidP="00A17169">
            <w:r>
              <w:t>Ответ:</w:t>
            </w:r>
          </w:p>
        </w:tc>
      </w:tr>
      <w:tr w:rsidR="0062786F" w:rsidTr="0062786F">
        <w:trPr>
          <w:trHeight w:val="1082"/>
        </w:trPr>
        <w:tc>
          <w:tcPr>
            <w:tcW w:w="8222" w:type="dxa"/>
          </w:tcPr>
          <w:p w:rsidR="0062786F" w:rsidRPr="00D871CB" w:rsidRDefault="0062786F" w:rsidP="00A17169">
            <w:r>
              <w:t>2</w:t>
            </w:r>
            <w:r w:rsidRPr="00D871CB">
              <w:t xml:space="preserve">. Найдите нули функции   </w:t>
            </w:r>
            <w:r w:rsidRPr="00D871CB">
              <w:rPr>
                <w:position w:val="-10"/>
                <w:sz w:val="24"/>
                <w:szCs w:val="24"/>
              </w:rPr>
              <w:object w:dxaOrig="1540" w:dyaOrig="360">
                <v:shape id="_x0000_i1047" type="#_x0000_t75" style="width:90.75pt;height:21pt" o:ole="">
                  <v:imagedata r:id="rId42" o:title=""/>
                </v:shape>
                <o:OLEObject Type="Embed" ProgID="Equation.3" ShapeID="_x0000_i1047" DrawAspect="Content" ObjectID="_1481875117" r:id="rId43"/>
              </w:object>
            </w:r>
            <w:r w:rsidRPr="00D871CB">
              <w:rPr>
                <w:i/>
              </w:rPr>
              <w:t>.</w:t>
            </w:r>
            <w:r w:rsidRPr="00D871CB">
              <w:t xml:space="preserve">      </w:t>
            </w:r>
          </w:p>
          <w:p w:rsidR="0062786F" w:rsidRPr="00D871CB" w:rsidRDefault="0062786F" w:rsidP="00A17169">
            <w:pPr>
              <w:rPr>
                <w:i/>
              </w:rPr>
            </w:pPr>
            <w:r w:rsidRPr="00D871CB">
              <w:rPr>
                <w:i/>
              </w:rPr>
              <w:t xml:space="preserve">   </w:t>
            </w:r>
            <w:r w:rsidRPr="00D871CB">
              <w:t>1)</w:t>
            </w:r>
            <w:r w:rsidRPr="00D871CB">
              <w:rPr>
                <w:i/>
              </w:rPr>
              <w:t xml:space="preserve"> 1 и -5           </w:t>
            </w:r>
            <w:r w:rsidRPr="00D871CB">
              <w:t>2)</w:t>
            </w:r>
            <w:r w:rsidRPr="00D871CB">
              <w:rPr>
                <w:i/>
              </w:rPr>
              <w:t xml:space="preserve"> -1  и -4             </w:t>
            </w:r>
            <w:r w:rsidRPr="00D871CB">
              <w:t>3)</w:t>
            </w:r>
            <w:r w:rsidRPr="00D871CB">
              <w:rPr>
                <w:i/>
              </w:rPr>
              <w:t xml:space="preserve"> 1  и 4        </w:t>
            </w:r>
            <w:r w:rsidRPr="00D871CB">
              <w:t>4)</w:t>
            </w:r>
            <w:r w:rsidRPr="00D871CB">
              <w:rPr>
                <w:i/>
              </w:rPr>
              <w:t xml:space="preserve"> 1  и 5</w:t>
            </w:r>
          </w:p>
          <w:p w:rsidR="0062786F" w:rsidRDefault="0062786F" w:rsidP="00A17169"/>
        </w:tc>
        <w:tc>
          <w:tcPr>
            <w:tcW w:w="2517" w:type="dxa"/>
          </w:tcPr>
          <w:p w:rsidR="0062786F" w:rsidRDefault="0062786F" w:rsidP="00A17169"/>
          <w:p w:rsidR="0062786F" w:rsidRDefault="0062786F" w:rsidP="00A17169"/>
          <w:p w:rsidR="0062786F" w:rsidRDefault="0062786F" w:rsidP="00A17169"/>
          <w:p w:rsidR="0062786F" w:rsidRDefault="0062786F" w:rsidP="00A17169"/>
          <w:p w:rsidR="0062786F" w:rsidRDefault="0062786F" w:rsidP="00A17169">
            <w:r>
              <w:t>Ответ:</w:t>
            </w:r>
          </w:p>
        </w:tc>
      </w:tr>
      <w:tr w:rsidR="0062786F" w:rsidTr="0062786F">
        <w:tc>
          <w:tcPr>
            <w:tcW w:w="8222" w:type="dxa"/>
          </w:tcPr>
          <w:p w:rsidR="0062786F" w:rsidRDefault="0062786F" w:rsidP="00A17169">
            <w:r>
              <w:t>3</w:t>
            </w:r>
            <w:r w:rsidRPr="00D871CB">
              <w:t>. На каком рисунке изображен график функции</w:t>
            </w:r>
            <w:r>
              <w:t xml:space="preserve"> </w:t>
            </w:r>
            <w:r w:rsidRPr="00D871CB">
              <w:t xml:space="preserve"> </w:t>
            </w:r>
            <w:r w:rsidRPr="00D871CB">
              <w:rPr>
                <w:position w:val="-24"/>
                <w:sz w:val="24"/>
                <w:szCs w:val="24"/>
              </w:rPr>
              <w:object w:dxaOrig="840" w:dyaOrig="620">
                <v:shape id="_x0000_i1048" type="#_x0000_t75" style="width:49.5pt;height:36pt" o:ole="">
                  <v:imagedata r:id="rId44" o:title=""/>
                </v:shape>
                <o:OLEObject Type="Embed" ProgID="Equation.DSMT4" ShapeID="_x0000_i1048" DrawAspect="Content" ObjectID="_1481875118" r:id="rId45"/>
              </w:object>
            </w:r>
            <w:r w:rsidRPr="00D871CB">
              <w:t xml:space="preserve"> ?</w:t>
            </w:r>
          </w:p>
          <w:p w:rsidR="0062786F" w:rsidRPr="00D871CB" w:rsidRDefault="00647C3D" w:rsidP="00A17169">
            <w:pPr>
              <w:tabs>
                <w:tab w:val="left" w:pos="2458"/>
              </w:tabs>
            </w:pPr>
            <w:r>
              <w:rPr>
                <w:sz w:val="24"/>
                <w:szCs w:val="24"/>
              </w:rPr>
            </w:r>
            <w:r>
              <w:rPr>
                <w:sz w:val="24"/>
                <w:szCs w:val="24"/>
              </w:rPr>
              <w:pict>
                <v:group id="_x0000_s1228" editas="canvas" style="width:120.95pt;height:99.3pt;mso-position-horizontal-relative:char;mso-position-vertical-relative:line" coordorigin="2304,2580" coordsize="9398,7717">
                  <o:lock v:ext="edit" aspectratio="t"/>
                  <v:shape id="_x0000_s1229" type="#_x0000_t75" style="position:absolute;left:2304;top:2580;width:9398;height:7717" o:preferrelative="f">
                    <v:fill o:detectmouseclick="t"/>
                    <v:path o:extrusionok="t" o:connecttype="none"/>
                    <o:lock v:ext="edit" text="t"/>
                  </v:shape>
                  <v:line id="_x0000_s1230" style="position:absolute" from="2304,5044" to="11539,5045" strokeweight="2.25pt">
                    <v:stroke endarrow="block"/>
                  </v:line>
                  <v:group id="_x0000_s1231" style="position:absolute;left:2362;top:2580;width:9235;height:7480" coordorigin="8514,2694" coordsize="2160,1620">
                    <v:line id="_x0000_s1232" style="position:absolute" from="8514,2694" to="10674,2694"/>
                    <v:line id="_x0000_s1233" style="position:absolute" from="8514,4314" to="10674,4314"/>
                    <v:group id="_x0000_s1234" style="position:absolute;left:8514;top:2694;width:2160;height:1620" coordorigin="8514,2694" coordsize="2160,1620">
                      <v:line id="_x0000_s1235" style="position:absolute" from="8514,2874" to="10674,2874"/>
                      <v:line id="_x0000_s1236" style="position:absolute" from="8514,3054" to="10674,3054"/>
                      <v:line id="_x0000_s1237" style="position:absolute" from="8514,3234" to="10674,3234"/>
                      <v:line id="_x0000_s1238" style="position:absolute" from="8514,3414" to="10674,3414"/>
                      <v:line id="_x0000_s1239" style="position:absolute" from="8514,4134" to="10674,4134"/>
                      <v:group id="_x0000_s1240" style="position:absolute;left:8514;top:2694;width:2160;height:1620" coordorigin="8514,2694" coordsize="2160,1620">
                        <v:line id="_x0000_s1241" style="position:absolute" from="8514,2694" to="8514,4314"/>
                        <v:line id="_x0000_s1242" style="position:absolute" from="8694,2694" to="8694,4314"/>
                        <v:line id="_x0000_s1243" style="position:absolute" from="8874,2694" to="8874,4314"/>
                        <v:line id="_x0000_s1244" style="position:absolute" from="10314,2694" to="10314,4314"/>
                        <v:line id="_x0000_s1245" style="position:absolute" from="10674,2694" to="10674,4314"/>
                        <v:line id="_x0000_s1246" style="position:absolute" from="10494,2694" to="10494,4314"/>
                        <v:line id="_x0000_s1247" style="position:absolute;flip:y" from="9594,2694" to="9594,4314" strokeweight="2.25pt">
                          <v:stroke endarrow="block"/>
                        </v:line>
                        <v:line id="_x0000_s1248" style="position:absolute" from="10134,2694" to="10134,4314"/>
                        <v:line id="_x0000_s1249" style="position:absolute" from="9954,2694" to="9954,4314"/>
                        <v:line id="_x0000_s1250" style="position:absolute" from="9774,2694" to="9774,4314"/>
                        <v:line id="_x0000_s1251" style="position:absolute" from="9054,2694" to="9054,4314"/>
                        <v:line id="_x0000_s1252" style="position:absolute" from="9414,2694" to="9414,4314"/>
                        <v:line id="_x0000_s1253" style="position:absolute" from="9234,2694" to="9234,4314"/>
                      </v:group>
                      <v:line id="_x0000_s1254" style="position:absolute" from="8514,3774" to="10674,3774"/>
                      <v:line id="_x0000_s1255" style="position:absolute" from="8514,3954" to="10674,3954"/>
                    </v:group>
                  </v:group>
                  <v:shapetype id="_x0000_t202" coordsize="21600,21600" o:spt="202" path="m,l,21600r21600,l21600,xe">
                    <v:stroke joinstyle="miter"/>
                    <v:path gradientshapeok="t" o:connecttype="rect"/>
                  </v:shapetype>
                  <v:shape id="_x0000_s1256" type="#_x0000_t202" style="position:absolute;left:6500;top:5113;width:563;height:851;v-text-anchor:top-baseline" filled="f" fillcolor="#bbe0e3" stroked="f">
                    <v:textbox style="mso-next-textbox:#_x0000_s1256"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0</w:t>
                          </w:r>
                        </w:p>
                      </w:txbxContent>
                    </v:textbox>
                  </v:shape>
                  <v:shape id="_x0000_s1257" type="#_x0000_t202" style="position:absolute;left:7992;top:4441;width:563;height:851;v-text-anchor:top-baseline" filled="f" fillcolor="#bbe0e3" stroked="f">
                    <v:textbox style="mso-next-textbox:#_x0000_s1257"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1</w:t>
                          </w:r>
                        </w:p>
                      </w:txbxContent>
                    </v:textbox>
                  </v:shape>
                  <v:shape id="_x0000_s1258" type="#_x0000_t202" style="position:absolute;left:7125;top:3979;width:568;height:851;v-text-anchor:top-baseline" filled="f" fillcolor="#bbe0e3" stroked="f">
                    <v:textbox style="mso-next-textbox:#_x0000_s1258"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1</w:t>
                          </w:r>
                        </w:p>
                      </w:txbxContent>
                    </v:textbox>
                  </v:shape>
                  <v:shape id="_x0000_s1259" type="#_x0000_t202" style="position:absolute;left:6339;top:2700;width:566;height:849;v-text-anchor:top-baseline" filled="f" fillcolor="#bbe0e3" stroked="f">
                    <v:textbox style="mso-next-textbox:#_x0000_s1259"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у</w:t>
                          </w:r>
                        </w:p>
                      </w:txbxContent>
                    </v:textbox>
                  </v:shape>
                  <v:shape id="_x0000_s1260" type="#_x0000_t202" style="position:absolute;left:10704;top:5145;width:567;height:847;v-text-anchor:top-baseline" filled="f" fillcolor="#bbe0e3" stroked="f">
                    <v:textbox style="mso-next-textbox:#_x0000_s1260"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х</w:t>
                          </w:r>
                        </w:p>
                      </w:txbxContent>
                    </v:textbox>
                  </v:shape>
                  <v:line id="_x0000_s1261" style="position:absolute" from="2467,6644" to="11558,6644"/>
                  <v:shape id="_x0000_s1262" style="position:absolute;left:4041;top:5005;width:3030;height:5195" coordsize="780,1292" path="m,1292c30,1047,60,802,150,602,240,402,435,184,540,92,645,,712,23,780,47e" filled="f" strokeweight="2.25pt">
                    <v:path arrowok="t"/>
                  </v:shape>
                  <v:shape id="_x0000_s1263" style="position:absolute;left:7063;top:5063;width:2797;height:5195;flip:x;mso-position-horizontal:absolute;mso-position-vertical:absolute" coordsize="780,1292" path="m,1292c30,1047,60,802,150,602,240,402,435,184,540,92,645,,712,23,780,47e" filled="f" strokeweight="2.25pt">
                    <v:path arrowok="t"/>
                  </v:shape>
                  <w10:wrap type="none"/>
                  <w10:anchorlock/>
                </v:group>
              </w:pict>
            </w:r>
            <w:r>
              <w:rPr>
                <w:sz w:val="24"/>
                <w:szCs w:val="24"/>
              </w:rPr>
            </w:r>
            <w:r>
              <w:rPr>
                <w:sz w:val="24"/>
                <w:szCs w:val="24"/>
              </w:rPr>
              <w:pict>
                <v:group id="_x0000_s1192" editas="canvas" style="width:120.95pt;height:99.3pt;mso-position-horizontal-relative:char;mso-position-vertical-relative:line" coordorigin="2304,2580" coordsize="9398,7717">
                  <o:lock v:ext="edit" aspectratio="t"/>
                  <v:shape id="_x0000_s1193" type="#_x0000_t75" style="position:absolute;left:2304;top:2580;width:9398;height:7717" o:preferrelative="f">
                    <v:fill o:detectmouseclick="t"/>
                    <v:path o:extrusionok="t" o:connecttype="none"/>
                    <o:lock v:ext="edit" text="t"/>
                  </v:shape>
                  <v:line id="_x0000_s1194" style="position:absolute" from="2304,7550" to="11539,7551" strokeweight="2.25pt">
                    <v:stroke endarrow="block"/>
                  </v:line>
                  <v:group id="_x0000_s1195" style="position:absolute;left:2362;top:2580;width:9235;height:7480" coordorigin="8514,2694" coordsize="2160,1620">
                    <v:line id="_x0000_s1196" style="position:absolute" from="8514,2694" to="10674,2694"/>
                    <v:line id="_x0000_s1197" style="position:absolute" from="8514,4314" to="10674,4314"/>
                    <v:group id="_x0000_s1198" style="position:absolute;left:8514;top:2694;width:2160;height:1620" coordorigin="8514,2694" coordsize="2160,1620">
                      <v:line id="_x0000_s1199" style="position:absolute" from="8514,2874" to="10674,2874"/>
                      <v:line id="_x0000_s1200" style="position:absolute" from="8514,3054" to="10674,3054"/>
                      <v:line id="_x0000_s1201" style="position:absolute" from="8514,3234" to="10674,3234"/>
                      <v:line id="_x0000_s1202" style="position:absolute" from="8514,3414" to="10674,3414"/>
                      <v:line id="_x0000_s1203" style="position:absolute" from="8514,4134" to="10674,4134"/>
                      <v:group id="_x0000_s1204" style="position:absolute;left:8514;top:2694;width:2160;height:1620" coordorigin="8514,2694" coordsize="2160,1620">
                        <v:line id="_x0000_s1205" style="position:absolute" from="8514,2694" to="8514,4314"/>
                        <v:line id="_x0000_s1206" style="position:absolute" from="8694,2694" to="8694,4314"/>
                        <v:line id="_x0000_s1207" style="position:absolute" from="8874,2694" to="8874,4314"/>
                        <v:line id="_x0000_s1208" style="position:absolute" from="10314,2694" to="10314,4314"/>
                        <v:line id="_x0000_s1209" style="position:absolute" from="10674,2694" to="10674,4314"/>
                        <v:line id="_x0000_s1210" style="position:absolute" from="10494,2694" to="10494,4314"/>
                        <v:line id="_x0000_s1211" style="position:absolute;flip:y" from="9594,2694" to="9594,4314" strokeweight="2.25pt">
                          <v:stroke endarrow="block"/>
                        </v:line>
                        <v:line id="_x0000_s1212" style="position:absolute" from="10134,2694" to="10134,4314"/>
                        <v:line id="_x0000_s1213" style="position:absolute" from="9954,2694" to="9954,4314"/>
                        <v:line id="_x0000_s1214" style="position:absolute" from="9774,2694" to="9774,4314"/>
                        <v:line id="_x0000_s1215" style="position:absolute" from="9054,2694" to="9054,4314"/>
                        <v:line id="_x0000_s1216" style="position:absolute" from="9414,2694" to="9414,4314"/>
                        <v:line id="_x0000_s1217" style="position:absolute" from="9234,2694" to="9234,4314"/>
                      </v:group>
                      <v:line id="_x0000_s1218" style="position:absolute" from="8514,3774" to="10674,3774"/>
                      <v:line id="_x0000_s1219" style="position:absolute" from="8514,3954" to="10674,3954"/>
                    </v:group>
                  </v:group>
                  <v:shape id="_x0000_s1220" type="#_x0000_t202" style="position:absolute;left:6383;top:7853;width:564;height:851;v-text-anchor:top-baseline" filled="f" fillcolor="#bbe0e3" stroked="f">
                    <v:textbox style="mso-next-textbox:#_x0000_s1220"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0</w:t>
                          </w:r>
                        </w:p>
                      </w:txbxContent>
                    </v:textbox>
                  </v:shape>
                  <v:shape id="_x0000_s1221" type="#_x0000_t202" style="position:absolute;left:7642;top:7764;width:563;height:850;v-text-anchor:top-baseline" filled="f" fillcolor="#bbe0e3" stroked="f">
                    <v:textbox style="mso-next-textbox:#_x0000_s1221"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1</w:t>
                          </w:r>
                        </w:p>
                      </w:txbxContent>
                    </v:textbox>
                  </v:shape>
                  <v:shape id="_x0000_s1222" type="#_x0000_t202" style="position:absolute;left:7184;top:6310;width:567;height:851;v-text-anchor:top-baseline" filled="f" fillcolor="#bbe0e3" stroked="f">
                    <v:textbox style="mso-next-textbox:#_x0000_s1222"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1</w:t>
                          </w:r>
                        </w:p>
                      </w:txbxContent>
                    </v:textbox>
                  </v:shape>
                  <v:shape id="_x0000_s1223" type="#_x0000_t202" style="position:absolute;left:6339;top:2700;width:566;height:849;v-text-anchor:top-baseline" filled="f" fillcolor="#bbe0e3" stroked="f">
                    <v:textbox style="mso-next-textbox:#_x0000_s1223"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у</w:t>
                          </w:r>
                        </w:p>
                      </w:txbxContent>
                    </v:textbox>
                  </v:shape>
                  <v:shape id="_x0000_s1224" type="#_x0000_t202" style="position:absolute;left:10704;top:6485;width:567;height:847;v-text-anchor:top-baseline" filled="f" fillcolor="#bbe0e3" stroked="f">
                    <v:textbox style="mso-next-textbox:#_x0000_s1224"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х</w:t>
                          </w:r>
                        </w:p>
                      </w:txbxContent>
                    </v:textbox>
                  </v:shape>
                  <v:line id="_x0000_s1225" style="position:absolute" from="2467,6644" to="11558,6644"/>
                  <v:shape id="_x0000_s1226" style="position:absolute;left:7017;top:2712;width:2913;height:4721" coordsize="750,1215" path="m,1215v66,-9,133,-17,195,-60c257,1112,310,1052,375,960,440,868,523,760,585,600,647,440,698,220,750,e" filled="f" strokeweight="2.25pt">
                    <v:path arrowok="t"/>
                  </v:shape>
                  <v:shape id="_x0000_s1227" style="position:absolute;left:3967;top:2580;width:3030;height:4838;flip:x;mso-position-horizontal:absolute;mso-position-vertical:absolute" coordsize="750,1215" path="m,1215v66,-9,133,-17,195,-60c257,1112,310,1052,375,960,440,868,523,760,585,600,647,440,698,220,750,e" filled="f" strokeweight="2.25pt">
                    <v:path arrowok="t"/>
                  </v:shape>
                  <w10:wrap type="none"/>
                  <w10:anchorlock/>
                </v:group>
              </w:pict>
            </w:r>
            <w:r>
              <w:rPr>
                <w:sz w:val="24"/>
                <w:szCs w:val="24"/>
              </w:rPr>
            </w:r>
            <w:r>
              <w:rPr>
                <w:sz w:val="24"/>
                <w:szCs w:val="24"/>
              </w:rPr>
              <w:pict>
                <v:group id="_x0000_s1156" editas="canvas" style="width:120.95pt;height:99.3pt;mso-position-horizontal-relative:char;mso-position-vertical-relative:line" coordorigin="2304,2580" coordsize="9398,7717">
                  <o:lock v:ext="edit" aspectratio="t"/>
                  <v:shape id="_x0000_s1157" type="#_x0000_t75" style="position:absolute;left:2304;top:2580;width:9398;height:7717" o:preferrelative="f">
                    <v:fill o:detectmouseclick="t"/>
                    <v:path o:extrusionok="t" o:connecttype="none"/>
                    <o:lock v:ext="edit" text="t"/>
                  </v:shape>
                  <v:line id="_x0000_s1158" style="position:absolute" from="2304,7550" to="11539,7551" strokeweight="2.25pt">
                    <v:stroke endarrow="block"/>
                  </v:line>
                  <v:group id="_x0000_s1159" style="position:absolute;left:2362;top:2580;width:9235;height:7480" coordorigin="8514,2694" coordsize="2160,1620">
                    <v:line id="_x0000_s1160" style="position:absolute" from="8514,2694" to="10674,2694"/>
                    <v:line id="_x0000_s1161" style="position:absolute" from="8514,4314" to="10674,4314"/>
                    <v:group id="_x0000_s1162" style="position:absolute;left:8514;top:2694;width:2160;height:1620" coordorigin="8514,2694" coordsize="2160,1620">
                      <v:line id="_x0000_s1163" style="position:absolute" from="8514,2874" to="10674,2874"/>
                      <v:line id="_x0000_s1164" style="position:absolute" from="8514,3054" to="10674,3054"/>
                      <v:line id="_x0000_s1165" style="position:absolute" from="8514,3234" to="10674,3234"/>
                      <v:line id="_x0000_s1166" style="position:absolute" from="8514,3414" to="10674,3414"/>
                      <v:line id="_x0000_s1167" style="position:absolute" from="8514,4134" to="10674,4134"/>
                      <v:group id="_x0000_s1168" style="position:absolute;left:8514;top:2694;width:2160;height:1620" coordorigin="8514,2694" coordsize="2160,1620">
                        <v:line id="_x0000_s1169" style="position:absolute" from="8514,2694" to="8514,4314"/>
                        <v:line id="_x0000_s1170" style="position:absolute" from="8694,2694" to="8694,4314"/>
                        <v:line id="_x0000_s1171" style="position:absolute" from="8874,2694" to="8874,4314"/>
                        <v:line id="_x0000_s1172" style="position:absolute" from="10314,2694" to="10314,4314"/>
                        <v:line id="_x0000_s1173" style="position:absolute" from="10674,2694" to="10674,4314"/>
                        <v:line id="_x0000_s1174" style="position:absolute" from="10494,2694" to="10494,4314"/>
                        <v:line id="_x0000_s1175" style="position:absolute;flip:y" from="9594,2694" to="9594,4314" strokeweight="2.25pt">
                          <v:stroke endarrow="block"/>
                        </v:line>
                        <v:line id="_x0000_s1176" style="position:absolute" from="10134,2694" to="10134,4314"/>
                        <v:line id="_x0000_s1177" style="position:absolute" from="9954,2694" to="9954,4314"/>
                        <v:line id="_x0000_s1178" style="position:absolute" from="9774,2694" to="9774,4314"/>
                        <v:line id="_x0000_s1179" style="position:absolute" from="9054,2694" to="9054,4314"/>
                        <v:line id="_x0000_s1180" style="position:absolute" from="9414,2694" to="9414,4314"/>
                        <v:line id="_x0000_s1181" style="position:absolute" from="9234,2694" to="9234,4314"/>
                      </v:group>
                      <v:line id="_x0000_s1182" style="position:absolute" from="8514,3774" to="10674,3774"/>
                      <v:line id="_x0000_s1183" style="position:absolute" from="8514,3954" to="10674,3954"/>
                    </v:group>
                  </v:group>
                  <v:shape id="_x0000_s1184" type="#_x0000_t202" style="position:absolute;left:6383;top:7853;width:564;height:851;v-text-anchor:top-baseline" filled="f" fillcolor="#bbe0e3" stroked="f">
                    <v:textbox style="mso-next-textbox:#_x0000_s1184"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0</w:t>
                          </w:r>
                        </w:p>
                      </w:txbxContent>
                    </v:textbox>
                  </v:shape>
                  <v:shape id="_x0000_s1185" type="#_x0000_t202" style="position:absolute;left:7642;top:7764;width:563;height:850;v-text-anchor:top-baseline" filled="f" fillcolor="#bbe0e3" stroked="f">
                    <v:textbox style="mso-next-textbox:#_x0000_s1185"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1</w:t>
                          </w:r>
                        </w:p>
                      </w:txbxContent>
                    </v:textbox>
                  </v:shape>
                  <v:shape id="_x0000_s1186" type="#_x0000_t202" style="position:absolute;left:7184;top:6310;width:567;height:851;v-text-anchor:top-baseline" filled="f" fillcolor="#bbe0e3" stroked="f">
                    <v:textbox style="mso-next-textbox:#_x0000_s1186"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1</w:t>
                          </w:r>
                        </w:p>
                      </w:txbxContent>
                    </v:textbox>
                  </v:shape>
                  <v:shape id="_x0000_s1187" type="#_x0000_t202" style="position:absolute;left:6339;top:2700;width:566;height:849;v-text-anchor:top-baseline" filled="f" fillcolor="#bbe0e3" stroked="f">
                    <v:textbox style="mso-next-textbox:#_x0000_s1187"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у</w:t>
                          </w:r>
                        </w:p>
                      </w:txbxContent>
                    </v:textbox>
                  </v:shape>
                  <v:shape id="_x0000_s1188" type="#_x0000_t202" style="position:absolute;left:10704;top:6485;width:567;height:847;v-text-anchor:top-baseline" filled="f" fillcolor="#bbe0e3" stroked="f">
                    <v:textbox style="mso-next-textbox:#_x0000_s1188"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х</w:t>
                          </w:r>
                        </w:p>
                      </w:txbxContent>
                    </v:textbox>
                  </v:shape>
                  <v:line id="_x0000_s1189" style="position:absolute" from="2467,6644" to="11558,6644"/>
                  <v:shape id="_x0000_s1190" style="position:absolute;left:7005;top:2767;width:4196;height:4779" coordsize="1080,1230" path="m,1230v145,-19,290,-38,390,-75c490,1118,505,1105,600,1005,695,905,880,722,960,555,1040,388,1060,194,1080,e" filled="f" strokeweight="2.25pt">
                    <v:path arrowok="t"/>
                  </v:shape>
                  <v:shape id="_x0000_s1191" style="position:absolute;left:2770;top:2767;width:4138;height:4779;flip:x;mso-position-horizontal:absolute;mso-position-vertical:absolute" coordsize="1080,1230" path="m,1230v145,-19,290,-38,390,-75c490,1118,505,1105,600,1005,695,905,880,722,960,555,1040,388,1060,194,1080,e" filled="f" strokeweight="2.25pt">
                    <v:path arrowok="t"/>
                  </v:shape>
                  <w10:wrap type="none"/>
                  <w10:anchorlock/>
                </v:group>
              </w:pict>
            </w:r>
          </w:p>
          <w:p w:rsidR="0062786F" w:rsidRDefault="0062786F" w:rsidP="00A17169">
            <w:r>
              <w:t xml:space="preserve">                 1 )                                             2)                                           3)</w:t>
            </w:r>
          </w:p>
        </w:tc>
        <w:tc>
          <w:tcPr>
            <w:tcW w:w="2517" w:type="dxa"/>
          </w:tcPr>
          <w:p w:rsidR="0062786F" w:rsidRDefault="00647C3D" w:rsidP="00A17169">
            <w:r>
              <w:rPr>
                <w:noProof/>
              </w:rPr>
              <w:pict>
                <v:shape id="_x0000_s1292" type="#_x0000_t32" style="position:absolute;margin-left:-5.15pt;margin-top:91.05pt;width:121.8pt;height:1.45pt;z-index:251674624;mso-position-horizontal-relative:text;mso-position-vertical-relative:text" o:connectortype="straight"/>
              </w:pict>
            </w:r>
            <w:r>
              <w:rPr>
                <w:noProof/>
              </w:rPr>
              <w:pict>
                <v:line id="_x0000_s1289" style="position:absolute;z-index:251671552;mso-position-horizontal-relative:text;mso-position-vertical-relative:text" from="-2.2pt,61.25pt" to="116.65pt,61.25pt" strokeweight="2.25pt">
                  <v:stroke endarrow="block"/>
                </v:line>
              </w:pict>
            </w:r>
            <w:r>
              <w:rPr>
                <w:noProof/>
              </w:rPr>
              <w:pict>
                <v:shape id="_x0000_s1290" style="position:absolute;margin-left:53.9pt;margin-top:57.65pt;width:15pt;height:77.1pt;z-index:251672576;mso-position-horizontal-relative:text;mso-position-vertical-relative:text" coordsize="300,1542" path="m,57c37,28,75,,105,102v30,102,43,330,75,570c212,912,256,1227,300,1542e" filled="f" strokeweight="2.25pt">
                  <v:path arrowok="t"/>
                </v:shape>
              </w:pict>
            </w:r>
            <w:r>
              <w:rPr>
                <w:noProof/>
              </w:rPr>
              <w:pict>
                <v:group id="_x0000_s1264" style="position:absolute;margin-left:-4.05pt;margin-top:39.1pt;width:115.85pt;height:96.25pt;z-index:-251645952;mso-position-horizontal-relative:text;mso-position-vertical-relative:text" coordorigin="8514,2694" coordsize="2160,1620" wrapcoords="-140 -169 -140 21431 21740 21431 21740 -169 -140 -169">
                  <v:line id="_x0000_s1265" style="position:absolute" from="8514,2694" to="10674,2694"/>
                  <v:line id="_x0000_s1266" style="position:absolute" from="8514,4314" to="10674,4314"/>
                  <v:group id="_x0000_s1267" style="position:absolute;left:8514;top:2694;width:2160;height:1620" coordorigin="8514,2694" coordsize="2160,1620">
                    <v:line id="_x0000_s1268" style="position:absolute" from="8514,2874" to="10674,2874"/>
                    <v:line id="_x0000_s1269" style="position:absolute" from="8514,3054" to="10674,3054"/>
                    <v:line id="_x0000_s1270" style="position:absolute" from="8514,3234" to="10674,3234"/>
                    <v:line id="_x0000_s1271" style="position:absolute" from="8514,3414" to="10674,3414"/>
                    <v:line id="_x0000_s1272" style="position:absolute" from="8514,4134" to="10674,4134"/>
                    <v:group id="_x0000_s1273" style="position:absolute;left:8514;top:2694;width:2160;height:1620" coordorigin="8514,2694" coordsize="2160,1620">
                      <v:line id="_x0000_s1274" style="position:absolute" from="8514,2694" to="8514,4314"/>
                      <v:line id="_x0000_s1275" style="position:absolute" from="8694,2694" to="8694,4314"/>
                      <v:line id="_x0000_s1276" style="position:absolute" from="8874,2694" to="8874,4314"/>
                      <v:line id="_x0000_s1277" style="position:absolute" from="10314,2694" to="10314,4314"/>
                      <v:line id="_x0000_s1278" style="position:absolute" from="10674,2694" to="10674,4314"/>
                      <v:line id="_x0000_s1279" style="position:absolute" from="10494,2694" to="10494,4314"/>
                      <v:line id="_x0000_s1280" style="position:absolute;flip:y" from="9594,2694" to="9594,4314" strokeweight="2.25pt">
                        <v:stroke endarrow="block"/>
                      </v:line>
                      <v:line id="_x0000_s1281" style="position:absolute" from="10134,2694" to="10134,4314"/>
                      <v:line id="_x0000_s1282" style="position:absolute" from="9954,2694" to="9954,4314"/>
                      <v:line id="_x0000_s1283" style="position:absolute" from="9774,2694" to="9774,4314"/>
                      <v:line id="_x0000_s1284" style="position:absolute" from="9054,2694" to="9054,4314"/>
                      <v:line id="_x0000_s1285" style="position:absolute" from="9414,2694" to="9414,4314"/>
                      <v:line id="_x0000_s1286" style="position:absolute" from="9234,2694" to="9234,4314"/>
                    </v:group>
                    <v:line id="_x0000_s1287" style="position:absolute" from="8514,3774" to="10674,3774"/>
                    <v:line id="_x0000_s1288" style="position:absolute" from="8514,3954" to="10674,3954"/>
                  </v:group>
                  <w10:wrap type="tight"/>
                </v:group>
              </w:pict>
            </w:r>
          </w:p>
          <w:p w:rsidR="0062786F" w:rsidRDefault="0062786F" w:rsidP="00A17169"/>
          <w:p w:rsidR="0062786F" w:rsidRDefault="0062786F" w:rsidP="00A17169"/>
          <w:p w:rsidR="0062786F" w:rsidRDefault="00647C3D" w:rsidP="00A17169">
            <w:r>
              <w:rPr>
                <w:noProof/>
              </w:rPr>
              <w:pict>
                <v:shape id="_x0000_s1291" style="position:absolute;margin-left:41.9pt;margin-top:-81.5pt;width:12pt;height:77.1pt;flip:x;z-index:251673600" coordsize="300,1542" path="m,57c37,28,75,,105,102v30,102,43,330,75,570c212,912,256,1227,300,1542e" filled="f" strokeweight="2.25pt">
                  <v:path arrowok="t"/>
                </v:shape>
              </w:pict>
            </w:r>
            <w:r w:rsidR="0062786F">
              <w:t xml:space="preserve">                 4)</w:t>
            </w:r>
          </w:p>
          <w:p w:rsidR="0062786F" w:rsidRDefault="0062786F" w:rsidP="00A17169">
            <w:r>
              <w:t>Ответ:</w:t>
            </w:r>
          </w:p>
        </w:tc>
      </w:tr>
      <w:tr w:rsidR="0062786F" w:rsidTr="0062786F">
        <w:tc>
          <w:tcPr>
            <w:tcW w:w="8222" w:type="dxa"/>
          </w:tcPr>
          <w:p w:rsidR="0062786F" w:rsidRPr="00D871CB" w:rsidRDefault="0062786F" w:rsidP="00A17169">
            <w:pPr>
              <w:ind w:left="284" w:hanging="284"/>
              <w:rPr>
                <w:i/>
              </w:rPr>
            </w:pPr>
            <w:r>
              <w:t xml:space="preserve"> 4. Найдите координаты</w:t>
            </w:r>
            <w:r w:rsidRPr="00D871CB">
              <w:rPr>
                <w:i/>
              </w:rPr>
              <w:t xml:space="preserve">  </w:t>
            </w:r>
            <w:r>
              <w:t>точки</w:t>
            </w:r>
            <w:r w:rsidRPr="00D871CB">
              <w:t>, через которую проходит ось симметрии параболы</w:t>
            </w:r>
            <w:r w:rsidRPr="00D871CB">
              <w:rPr>
                <w:i/>
              </w:rPr>
              <w:t xml:space="preserve">     </w:t>
            </w:r>
            <w:r w:rsidRPr="00D871CB">
              <w:rPr>
                <w:position w:val="-10"/>
                <w:sz w:val="24"/>
                <w:szCs w:val="24"/>
              </w:rPr>
              <w:object w:dxaOrig="1560" w:dyaOrig="360">
                <v:shape id="_x0000_i1049" type="#_x0000_t75" style="width:91.5pt;height:21pt" o:ole="">
                  <v:imagedata r:id="rId46" o:title=""/>
                </v:shape>
                <o:OLEObject Type="Embed" ProgID="Equation.3" ShapeID="_x0000_i1049" DrawAspect="Content" ObjectID="_1481875119" r:id="rId47"/>
              </w:object>
            </w:r>
            <w:r w:rsidRPr="00D871CB">
              <w:rPr>
                <w:i/>
              </w:rPr>
              <w:t>.</w:t>
            </w:r>
          </w:p>
          <w:p w:rsidR="0062786F" w:rsidRPr="00FA637D" w:rsidRDefault="0062786F" w:rsidP="00A17169">
            <w:pPr>
              <w:rPr>
                <w:i/>
              </w:rPr>
            </w:pPr>
            <w:r w:rsidRPr="00D871CB">
              <w:rPr>
                <w:i/>
              </w:rPr>
              <w:t xml:space="preserve">  </w:t>
            </w:r>
            <w:r w:rsidRPr="00D871CB">
              <w:t>1)</w:t>
            </w:r>
            <w:r>
              <w:t>(</w:t>
            </w:r>
            <w:r w:rsidRPr="00D871CB">
              <w:rPr>
                <w:i/>
              </w:rPr>
              <w:t>2</w:t>
            </w:r>
            <w:r>
              <w:rPr>
                <w:i/>
              </w:rPr>
              <w:t>; 0)</w:t>
            </w:r>
            <w:r w:rsidRPr="00D871CB">
              <w:rPr>
                <w:i/>
              </w:rPr>
              <w:t xml:space="preserve">                           </w:t>
            </w:r>
            <w:r w:rsidRPr="00D871CB">
              <w:t>2)</w:t>
            </w:r>
            <w:r w:rsidRPr="00D871CB">
              <w:rPr>
                <w:i/>
              </w:rPr>
              <w:t xml:space="preserve"> </w:t>
            </w:r>
            <w:r>
              <w:rPr>
                <w:i/>
              </w:rPr>
              <w:t>(</w:t>
            </w:r>
            <w:r w:rsidRPr="00D871CB">
              <w:rPr>
                <w:i/>
              </w:rPr>
              <w:t>1</w:t>
            </w:r>
            <w:r>
              <w:rPr>
                <w:i/>
              </w:rPr>
              <w:t>; 0)</w:t>
            </w:r>
            <w:r w:rsidRPr="00D871CB">
              <w:rPr>
                <w:i/>
              </w:rPr>
              <w:t xml:space="preserve">                            </w:t>
            </w:r>
            <w:r w:rsidRPr="00D871CB">
              <w:t>3)</w:t>
            </w:r>
            <w:r w:rsidRPr="00D871CB">
              <w:rPr>
                <w:i/>
              </w:rPr>
              <w:t xml:space="preserve"> </w:t>
            </w:r>
            <w:r>
              <w:rPr>
                <w:i/>
              </w:rPr>
              <w:t>(</w:t>
            </w:r>
            <w:r w:rsidRPr="00D871CB">
              <w:rPr>
                <w:i/>
              </w:rPr>
              <w:t>-2</w:t>
            </w:r>
            <w:r>
              <w:rPr>
                <w:i/>
              </w:rPr>
              <w:t>; 0)</w:t>
            </w:r>
            <w:r w:rsidRPr="00D871CB">
              <w:rPr>
                <w:i/>
              </w:rPr>
              <w:t xml:space="preserve">                 </w:t>
            </w:r>
            <w:r w:rsidRPr="00D871CB">
              <w:t>4)</w:t>
            </w:r>
            <w:r w:rsidRPr="00D871CB">
              <w:rPr>
                <w:i/>
              </w:rPr>
              <w:t xml:space="preserve"> </w:t>
            </w:r>
            <w:r>
              <w:rPr>
                <w:i/>
              </w:rPr>
              <w:t>(</w:t>
            </w:r>
            <w:r w:rsidRPr="00D871CB">
              <w:rPr>
                <w:i/>
              </w:rPr>
              <w:t>-1</w:t>
            </w:r>
            <w:r>
              <w:rPr>
                <w:i/>
              </w:rPr>
              <w:t>; 0)</w:t>
            </w:r>
          </w:p>
        </w:tc>
        <w:tc>
          <w:tcPr>
            <w:tcW w:w="2517" w:type="dxa"/>
          </w:tcPr>
          <w:p w:rsidR="0062786F" w:rsidRDefault="0062786F" w:rsidP="00A17169"/>
          <w:p w:rsidR="0062786F" w:rsidRDefault="0062786F" w:rsidP="00A17169"/>
          <w:p w:rsidR="0062786F" w:rsidRDefault="0062786F" w:rsidP="00A17169"/>
          <w:p w:rsidR="0062786F" w:rsidRDefault="0062786F" w:rsidP="00A17169">
            <w:r>
              <w:t>Ответ:</w:t>
            </w:r>
          </w:p>
        </w:tc>
      </w:tr>
      <w:tr w:rsidR="0062786F" w:rsidTr="0062786F">
        <w:tc>
          <w:tcPr>
            <w:tcW w:w="8222" w:type="dxa"/>
          </w:tcPr>
          <w:p w:rsidR="0062786F" w:rsidRPr="00D871CB" w:rsidRDefault="0062786F" w:rsidP="00A17169">
            <w:r>
              <w:t>5</w:t>
            </w:r>
            <w:r w:rsidRPr="00D871CB">
              <w:t>.  В каких координатных четвертях расположен график функции у=-2х²-5?</w:t>
            </w:r>
          </w:p>
          <w:p w:rsidR="0062786F" w:rsidRDefault="0062786F" w:rsidP="0062786F">
            <w:pPr>
              <w:pStyle w:val="a5"/>
              <w:numPr>
                <w:ilvl w:val="0"/>
                <w:numId w:val="9"/>
              </w:numPr>
              <w:rPr>
                <w:i/>
                <w:sz w:val="24"/>
                <w:szCs w:val="24"/>
              </w:rPr>
            </w:pPr>
            <w:r w:rsidRPr="00D871CB">
              <w:rPr>
                <w:i/>
                <w:sz w:val="24"/>
                <w:szCs w:val="24"/>
              </w:rPr>
              <w:t xml:space="preserve">1 и 2       2) 3 и 4       3) 1,2, и 3       4)  2, 3 и 4 </w:t>
            </w:r>
          </w:p>
          <w:p w:rsidR="0062786F" w:rsidRDefault="0062786F" w:rsidP="00A17169">
            <w:pPr>
              <w:rPr>
                <w:i/>
                <w:sz w:val="24"/>
                <w:szCs w:val="24"/>
              </w:rPr>
            </w:pPr>
          </w:p>
          <w:p w:rsidR="0062786F" w:rsidRPr="00417104" w:rsidRDefault="0062786F" w:rsidP="00A17169">
            <w:pPr>
              <w:rPr>
                <w:i/>
                <w:sz w:val="24"/>
                <w:szCs w:val="24"/>
              </w:rPr>
            </w:pPr>
          </w:p>
        </w:tc>
        <w:tc>
          <w:tcPr>
            <w:tcW w:w="2517" w:type="dxa"/>
          </w:tcPr>
          <w:p w:rsidR="0062786F" w:rsidRDefault="0062786F" w:rsidP="00A17169"/>
          <w:p w:rsidR="0062786F" w:rsidRDefault="0062786F" w:rsidP="00A17169"/>
          <w:p w:rsidR="0062786F" w:rsidRDefault="0062786F" w:rsidP="00A17169"/>
          <w:p w:rsidR="0062786F" w:rsidRDefault="0062786F" w:rsidP="00A17169"/>
          <w:p w:rsidR="0062786F" w:rsidRDefault="0062786F" w:rsidP="00A17169">
            <w:r>
              <w:t>Ответ:</w:t>
            </w:r>
          </w:p>
        </w:tc>
      </w:tr>
      <w:tr w:rsidR="0062786F" w:rsidTr="0062786F">
        <w:tc>
          <w:tcPr>
            <w:tcW w:w="8222" w:type="dxa"/>
          </w:tcPr>
          <w:p w:rsidR="0062786F" w:rsidRPr="00D871CB" w:rsidRDefault="00647C3D" w:rsidP="00A17169">
            <w:pPr>
              <w:ind w:left="284" w:hanging="284"/>
            </w:pPr>
            <w:r>
              <w:rPr>
                <w:noProof/>
              </w:rPr>
              <w:pict>
                <v:group id="_x0000_s1293" editas="canvas" style="position:absolute;left:0;text-align:left;margin-left:350.9pt;margin-top:2.7pt;width:120.95pt;height:99.3pt;z-index:-251640832;mso-position-horizontal-relative:text;mso-position-vertical-relative:text" coordorigin="2304,2580" coordsize="9398,7717" wrapcoords="0 0 -134 20945 21600 20945 21600 0 0 0">
                  <o:lock v:ext="edit" aspectratio="t"/>
                  <v:shape id="_x0000_s1294" type="#_x0000_t75" style="position:absolute;left:2304;top:2580;width:9398;height:7717" o:preferrelative="f">
                    <v:fill o:detectmouseclick="t"/>
                    <v:path o:extrusionok="t" o:connecttype="none"/>
                    <o:lock v:ext="edit" text="t"/>
                  </v:shape>
                  <v:line id="_x0000_s1295" style="position:absolute" from="2304,7550" to="11539,7551" strokeweight="2.25pt">
                    <v:stroke endarrow="block"/>
                  </v:line>
                  <v:group id="_x0000_s1296" style="position:absolute;left:2421;top:2638;width:9234;height:7480" coordorigin="8514,2694" coordsize="2160,1620">
                    <v:line id="_x0000_s1297" style="position:absolute" from="8514,2694" to="10674,2694"/>
                    <v:line id="_x0000_s1298" style="position:absolute" from="8514,4314" to="10674,4314"/>
                    <v:group id="_x0000_s1299" style="position:absolute;left:8514;top:2694;width:2160;height:1620" coordorigin="8514,2694" coordsize="2160,1620">
                      <v:line id="_x0000_s1300" style="position:absolute" from="8514,2874" to="10674,2874"/>
                      <v:line id="_x0000_s1301" style="position:absolute" from="8514,3054" to="10674,3054"/>
                      <v:line id="_x0000_s1302" style="position:absolute" from="8514,3234" to="10674,3234"/>
                      <v:line id="_x0000_s1303" style="position:absolute" from="8514,3414" to="10674,3414"/>
                      <v:line id="_x0000_s1304" style="position:absolute" from="8514,4134" to="10674,4134"/>
                      <v:group id="_x0000_s1305" style="position:absolute;left:8514;top:2694;width:2160;height:1620" coordorigin="8514,2694" coordsize="2160,1620">
                        <v:line id="_x0000_s1306" style="position:absolute" from="8514,2694" to="8514,4314"/>
                        <v:line id="_x0000_s1307" style="position:absolute" from="8694,2694" to="8694,4314"/>
                        <v:line id="_x0000_s1308" style="position:absolute" from="8874,2694" to="8874,4314"/>
                        <v:line id="_x0000_s1309" style="position:absolute" from="10314,2694" to="10314,4314"/>
                        <v:line id="_x0000_s1310" style="position:absolute" from="10674,2694" to="10674,4314"/>
                        <v:line id="_x0000_s1311" style="position:absolute" from="10494,2694" to="10494,4314"/>
                        <v:line id="_x0000_s1312" style="position:absolute;flip:y" from="9594,2694" to="9594,4314" strokeweight="2.25pt">
                          <v:stroke endarrow="block"/>
                        </v:line>
                        <v:line id="_x0000_s1313" style="position:absolute" from="10134,2694" to="10134,4314"/>
                        <v:line id="_x0000_s1314" style="position:absolute" from="9954,2694" to="9954,4314"/>
                        <v:line id="_x0000_s1315" style="position:absolute" from="9774,2694" to="9774,4314"/>
                        <v:line id="_x0000_s1316" style="position:absolute" from="9054,2694" to="9054,4314"/>
                        <v:line id="_x0000_s1317" style="position:absolute" from="9414,2694" to="9414,4314"/>
                        <v:line id="_x0000_s1318" style="position:absolute" from="9234,2694" to="9234,4314"/>
                      </v:group>
                      <v:line id="_x0000_s1319" style="position:absolute" from="8514,3774" to="10674,3774"/>
                      <v:line id="_x0000_s1320" style="position:absolute" from="8514,3954" to="10674,3954"/>
                    </v:group>
                  </v:group>
                  <v:shape id="_x0000_s1321" type="#_x0000_t202" style="position:absolute;left:6383;top:7853;width:564;height:851;v-text-anchor:top-baseline" filled="f" fillcolor="#bbe0e3" stroked="f">
                    <v:textbox style="mso-next-textbox:#_x0000_s1321"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0</w:t>
                          </w:r>
                        </w:p>
                      </w:txbxContent>
                    </v:textbox>
                  </v:shape>
                  <v:shape id="_x0000_s1322" type="#_x0000_t202" style="position:absolute;left:7642;top:7764;width:563;height:850;v-text-anchor:top-baseline" filled="f" fillcolor="#bbe0e3" stroked="f">
                    <v:textbox style="mso-next-textbox:#_x0000_s1322"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1</w:t>
                          </w:r>
                        </w:p>
                      </w:txbxContent>
                    </v:textbox>
                  </v:shape>
                  <v:shape id="_x0000_s1323" type="#_x0000_t202" style="position:absolute;left:7184;top:6310;width:567;height:851;v-text-anchor:top-baseline" filled="f" fillcolor="#bbe0e3" stroked="f">
                    <v:textbox style="mso-next-textbox:#_x0000_s1323"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1</w:t>
                          </w:r>
                        </w:p>
                      </w:txbxContent>
                    </v:textbox>
                  </v:shape>
                  <v:shape id="_x0000_s1324" type="#_x0000_t202" style="position:absolute;left:6339;top:2700;width:566;height:849;v-text-anchor:top-baseline" filled="f" fillcolor="#bbe0e3" stroked="f">
                    <v:textbox style="mso-next-textbox:#_x0000_s1324"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у</w:t>
                          </w:r>
                        </w:p>
                      </w:txbxContent>
                    </v:textbox>
                  </v:shape>
                  <v:shape id="_x0000_s1325" type="#_x0000_t202" style="position:absolute;left:10704;top:6485;width:567;height:847;v-text-anchor:top-baseline" filled="f" fillcolor="#bbe0e3" stroked="f">
                    <v:textbox style="mso-next-textbox:#_x0000_s1325"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х</w:t>
                          </w:r>
                        </w:p>
                      </w:txbxContent>
                    </v:textbox>
                  </v:shape>
                  <v:line id="_x0000_s1326" style="position:absolute" from="2467,6644" to="11558,6644"/>
                  <v:shape id="_x0000_s1327" style="position:absolute;left:7172;top:2673;width:4429;height:6594" coordsize="1185,1907" path="m,c64,374,128,748,195,1035v67,287,143,545,210,690c472,1870,538,1907,600,1905v62,-2,115,-53,180,-195c845,1568,923,1332,990,1050,1057,768,1121,391,1185,15e" filled="f" strokeweight="2.25pt">
                    <v:path arrowok="t"/>
                  </v:shape>
                  <w10:wrap type="tight"/>
                </v:group>
              </w:pict>
            </w:r>
            <w:r w:rsidR="0062786F">
              <w:t>6</w:t>
            </w:r>
            <w:r w:rsidR="0062786F" w:rsidRPr="00D871CB">
              <w:t>. На каком промежутке  функция,  изображенная на рисунке</w:t>
            </w:r>
            <w:r w:rsidR="0062786F">
              <w:t>,</w:t>
            </w:r>
            <w:r w:rsidR="0062786F" w:rsidRPr="00D871CB">
              <w:t xml:space="preserve"> убывает?</w:t>
            </w:r>
          </w:p>
          <w:p w:rsidR="0062786F" w:rsidRPr="00D871CB" w:rsidRDefault="0062786F" w:rsidP="00A17169">
            <w:pPr>
              <w:ind w:left="284" w:hanging="284"/>
            </w:pPr>
          </w:p>
          <w:p w:rsidR="0062786F" w:rsidRDefault="0062786F" w:rsidP="00A17169"/>
        </w:tc>
        <w:tc>
          <w:tcPr>
            <w:tcW w:w="2517" w:type="dxa"/>
          </w:tcPr>
          <w:p w:rsidR="0062786F" w:rsidRDefault="0062786F" w:rsidP="00A17169"/>
          <w:p w:rsidR="0062786F" w:rsidRDefault="0062786F" w:rsidP="00A17169"/>
          <w:p w:rsidR="0062786F" w:rsidRDefault="0062786F" w:rsidP="00A17169"/>
          <w:p w:rsidR="0062786F" w:rsidRDefault="0062786F" w:rsidP="00A17169"/>
          <w:p w:rsidR="0062786F" w:rsidRDefault="0062786F" w:rsidP="00A17169"/>
          <w:p w:rsidR="0062786F" w:rsidRDefault="0062786F" w:rsidP="00A17169"/>
          <w:p w:rsidR="0062786F" w:rsidRDefault="0062786F" w:rsidP="00A17169"/>
          <w:p w:rsidR="0062786F" w:rsidRDefault="0062786F" w:rsidP="00A17169">
            <w:r>
              <w:t>Ответ</w:t>
            </w:r>
          </w:p>
        </w:tc>
      </w:tr>
      <w:tr w:rsidR="0062786F" w:rsidTr="0062786F">
        <w:trPr>
          <w:trHeight w:val="1786"/>
        </w:trPr>
        <w:tc>
          <w:tcPr>
            <w:tcW w:w="8222" w:type="dxa"/>
          </w:tcPr>
          <w:p w:rsidR="0062786F" w:rsidRPr="00D871CB" w:rsidRDefault="0062786F" w:rsidP="00A17169">
            <w:r>
              <w:t>7</w:t>
            </w:r>
            <w:r w:rsidRPr="00D871CB">
              <w:t xml:space="preserve">. Найдите координаты вершины параболы  </w:t>
            </w:r>
            <w:r w:rsidRPr="00D871CB">
              <w:rPr>
                <w:position w:val="-10"/>
                <w:sz w:val="24"/>
                <w:szCs w:val="24"/>
              </w:rPr>
              <w:object w:dxaOrig="1660" w:dyaOrig="360">
                <v:shape id="_x0000_i1050" type="#_x0000_t75" style="width:97.5pt;height:21pt" o:ole="">
                  <v:imagedata r:id="rId48" o:title=""/>
                </v:shape>
                <o:OLEObject Type="Embed" ProgID="Equation.3" ShapeID="_x0000_i1050" DrawAspect="Content" ObjectID="_1481875120" r:id="rId49"/>
              </w:object>
            </w:r>
            <w:r w:rsidRPr="00D871CB">
              <w:t>.</w:t>
            </w:r>
          </w:p>
          <w:p w:rsidR="0062786F" w:rsidRDefault="0062786F" w:rsidP="00A17169">
            <w:pPr>
              <w:pStyle w:val="a5"/>
              <w:ind w:left="360"/>
              <w:rPr>
                <w:i/>
                <w:sz w:val="24"/>
                <w:szCs w:val="24"/>
              </w:rPr>
            </w:pPr>
          </w:p>
          <w:p w:rsidR="0062786F" w:rsidRPr="00D871CB" w:rsidRDefault="0062786F" w:rsidP="00A17169">
            <w:pPr>
              <w:pStyle w:val="a5"/>
              <w:ind w:left="360"/>
              <w:rPr>
                <w:i/>
                <w:sz w:val="24"/>
                <w:szCs w:val="24"/>
              </w:rPr>
            </w:pPr>
          </w:p>
          <w:p w:rsidR="0062786F" w:rsidRDefault="0062786F" w:rsidP="00A17169"/>
        </w:tc>
        <w:tc>
          <w:tcPr>
            <w:tcW w:w="2517" w:type="dxa"/>
          </w:tcPr>
          <w:p w:rsidR="0062786F" w:rsidRDefault="0062786F" w:rsidP="00A17169"/>
          <w:p w:rsidR="0062786F" w:rsidRDefault="0062786F" w:rsidP="00A17169"/>
          <w:p w:rsidR="0062786F" w:rsidRDefault="0062786F" w:rsidP="00A17169"/>
          <w:p w:rsidR="0062786F" w:rsidRDefault="0062786F" w:rsidP="00A17169"/>
          <w:p w:rsidR="0062786F" w:rsidRDefault="0062786F" w:rsidP="00A17169"/>
          <w:p w:rsidR="0062786F" w:rsidRDefault="0062786F" w:rsidP="00A17169"/>
          <w:p w:rsidR="0062786F" w:rsidRDefault="0062786F" w:rsidP="00A17169"/>
          <w:p w:rsidR="0062786F" w:rsidRDefault="0062786F" w:rsidP="00A17169">
            <w:r>
              <w:t>Ответ:</w:t>
            </w:r>
          </w:p>
        </w:tc>
      </w:tr>
    </w:tbl>
    <w:p w:rsidR="0062786F" w:rsidRDefault="0062786F" w:rsidP="0062786F">
      <w:pPr>
        <w:rPr>
          <w:b/>
        </w:rPr>
      </w:pPr>
    </w:p>
    <w:p w:rsidR="0062786F" w:rsidRPr="00D871CB" w:rsidRDefault="0062786F" w:rsidP="0062786F">
      <w:pPr>
        <w:rPr>
          <w:b/>
        </w:rPr>
      </w:pPr>
      <w:r w:rsidRPr="00D871CB">
        <w:rPr>
          <w:b/>
        </w:rPr>
        <w:lastRenderedPageBreak/>
        <w:t xml:space="preserve">Квадратичная функция                 </w:t>
      </w:r>
      <w:r>
        <w:rPr>
          <w:b/>
        </w:rPr>
        <w:t>Вариант 2</w:t>
      </w:r>
    </w:p>
    <w:p w:rsidR="0062786F" w:rsidRDefault="0062786F" w:rsidP="0062786F"/>
    <w:tbl>
      <w:tblPr>
        <w:tblStyle w:val="a6"/>
        <w:tblW w:w="0" w:type="auto"/>
        <w:tblInd w:w="-601" w:type="dxa"/>
        <w:tblLook w:val="04A0" w:firstRow="1" w:lastRow="0" w:firstColumn="1" w:lastColumn="0" w:noHBand="0" w:noVBand="1"/>
      </w:tblPr>
      <w:tblGrid>
        <w:gridCol w:w="7616"/>
        <w:gridCol w:w="2556"/>
      </w:tblGrid>
      <w:tr w:rsidR="0062786F" w:rsidTr="0062786F">
        <w:trPr>
          <w:trHeight w:val="2854"/>
        </w:trPr>
        <w:tc>
          <w:tcPr>
            <w:tcW w:w="7622" w:type="dxa"/>
          </w:tcPr>
          <w:p w:rsidR="0062786F" w:rsidRPr="00271CA9" w:rsidRDefault="0062786F" w:rsidP="00A17169">
            <w:pPr>
              <w:rPr>
                <w:b/>
                <w:i/>
              </w:rPr>
            </w:pPr>
            <w:r>
              <w:t>1</w:t>
            </w:r>
            <w:r w:rsidRPr="00D871CB">
              <w:t>. График</w:t>
            </w:r>
            <w:r>
              <w:t xml:space="preserve">, </w:t>
            </w:r>
            <w:r w:rsidRPr="00D871CB">
              <w:t xml:space="preserve"> какой функции изображен на рисунке?                              </w:t>
            </w:r>
            <w:r w:rsidRPr="00D871CB">
              <w:rPr>
                <w:i/>
              </w:rPr>
              <w:t xml:space="preserve">  </w:t>
            </w:r>
          </w:p>
          <w:p w:rsidR="0062786F" w:rsidRPr="00D871CB" w:rsidRDefault="0062786F" w:rsidP="00A17169">
            <w:pPr>
              <w:rPr>
                <w:i/>
              </w:rPr>
            </w:pPr>
            <w:r w:rsidRPr="00D871CB">
              <w:rPr>
                <w:i/>
              </w:rPr>
              <w:t xml:space="preserve"> </w:t>
            </w:r>
            <w:r>
              <w:rPr>
                <w:i/>
              </w:rPr>
              <w:t xml:space="preserve">           </w:t>
            </w:r>
          </w:p>
          <w:p w:rsidR="0062786F" w:rsidRPr="00D871CB" w:rsidRDefault="0062786F" w:rsidP="00A17169">
            <w:pPr>
              <w:rPr>
                <w:i/>
              </w:rPr>
            </w:pPr>
            <w:r w:rsidRPr="00D871CB">
              <w:t>1)</w:t>
            </w:r>
            <w:r w:rsidRPr="00D871CB">
              <w:rPr>
                <w:i/>
              </w:rPr>
              <w:t xml:space="preserve">  </w:t>
            </w:r>
            <w:r w:rsidRPr="00D871CB">
              <w:rPr>
                <w:position w:val="-14"/>
                <w:sz w:val="24"/>
                <w:szCs w:val="24"/>
              </w:rPr>
              <w:object w:dxaOrig="1740" w:dyaOrig="440">
                <v:shape id="_x0000_i1051" type="#_x0000_t75" style="width:102pt;height:25.5pt" o:ole="">
                  <v:imagedata r:id="rId50" o:title=""/>
                </v:shape>
                <o:OLEObject Type="Embed" ProgID="Equation.3" ShapeID="_x0000_i1051" DrawAspect="Content" ObjectID="_1481875121" r:id="rId51"/>
              </w:object>
            </w:r>
            <w:r w:rsidRPr="00D871CB">
              <w:t xml:space="preserve">                 </w:t>
            </w:r>
            <w:r w:rsidRPr="00D871CB">
              <w:rPr>
                <w:i/>
              </w:rPr>
              <w:t xml:space="preserve"> </w:t>
            </w:r>
            <w:r w:rsidRPr="00D871CB">
              <w:t>2)</w:t>
            </w:r>
            <w:r w:rsidRPr="00D871CB">
              <w:rPr>
                <w:i/>
              </w:rPr>
              <w:t xml:space="preserve"> </w:t>
            </w:r>
            <w:r w:rsidRPr="00D871CB">
              <w:rPr>
                <w:position w:val="-14"/>
                <w:sz w:val="24"/>
                <w:szCs w:val="24"/>
              </w:rPr>
              <w:object w:dxaOrig="1719" w:dyaOrig="440">
                <v:shape id="_x0000_i1052" type="#_x0000_t75" style="width:101.25pt;height:25.5pt" o:ole="">
                  <v:imagedata r:id="rId52" o:title=""/>
                </v:shape>
                <o:OLEObject Type="Embed" ProgID="Equation.3" ShapeID="_x0000_i1052" DrawAspect="Content" ObjectID="_1481875122" r:id="rId53"/>
              </w:object>
            </w:r>
            <w:r w:rsidRPr="00D871CB">
              <w:rPr>
                <w:i/>
              </w:rPr>
              <w:t xml:space="preserve">  </w:t>
            </w:r>
          </w:p>
          <w:p w:rsidR="0062786F" w:rsidRPr="00D871CB" w:rsidRDefault="0062786F" w:rsidP="00A17169">
            <w:pPr>
              <w:rPr>
                <w:i/>
              </w:rPr>
            </w:pPr>
            <w:r w:rsidRPr="00D871CB">
              <w:rPr>
                <w:i/>
              </w:rPr>
              <w:t xml:space="preserve"> </w:t>
            </w:r>
            <w:r w:rsidRPr="00D871CB">
              <w:t>3)</w:t>
            </w:r>
            <w:r w:rsidRPr="00D871CB">
              <w:rPr>
                <w:i/>
              </w:rPr>
              <w:t xml:space="preserve"> </w:t>
            </w:r>
            <w:r w:rsidRPr="00D871CB">
              <w:rPr>
                <w:position w:val="-14"/>
                <w:sz w:val="24"/>
                <w:szCs w:val="24"/>
              </w:rPr>
              <w:object w:dxaOrig="1740" w:dyaOrig="440">
                <v:shape id="_x0000_i1053" type="#_x0000_t75" style="width:102pt;height:25.5pt" o:ole="">
                  <v:imagedata r:id="rId54" o:title=""/>
                </v:shape>
                <o:OLEObject Type="Embed" ProgID="Equation.3" ShapeID="_x0000_i1053" DrawAspect="Content" ObjectID="_1481875123" r:id="rId55"/>
              </w:object>
            </w:r>
            <w:r w:rsidRPr="00D871CB">
              <w:rPr>
                <w:i/>
              </w:rPr>
              <w:t xml:space="preserve">                  </w:t>
            </w:r>
            <w:r w:rsidRPr="00D871CB">
              <w:t xml:space="preserve"> 4)</w:t>
            </w:r>
            <w:r w:rsidRPr="00D871CB">
              <w:rPr>
                <w:i/>
              </w:rPr>
              <w:t xml:space="preserve"> </w:t>
            </w:r>
            <w:r w:rsidRPr="00D871CB">
              <w:rPr>
                <w:position w:val="-14"/>
                <w:sz w:val="24"/>
                <w:szCs w:val="24"/>
              </w:rPr>
              <w:object w:dxaOrig="1740" w:dyaOrig="440">
                <v:shape id="_x0000_i1054" type="#_x0000_t75" style="width:102pt;height:25.5pt" o:ole="">
                  <v:imagedata r:id="rId56" o:title=""/>
                </v:shape>
                <o:OLEObject Type="Embed" ProgID="Equation.3" ShapeID="_x0000_i1054" DrawAspect="Content" ObjectID="_1481875124" r:id="rId57"/>
              </w:object>
            </w:r>
          </w:p>
          <w:p w:rsidR="0062786F" w:rsidRDefault="0062786F" w:rsidP="00A17169"/>
        </w:tc>
        <w:tc>
          <w:tcPr>
            <w:tcW w:w="2550" w:type="dxa"/>
          </w:tcPr>
          <w:p w:rsidR="0062786F" w:rsidRDefault="0062786F" w:rsidP="00A17169">
            <w:r w:rsidRPr="00271CA9">
              <w:rPr>
                <w:noProof/>
              </w:rPr>
              <w:drawing>
                <wp:anchor distT="0" distB="0" distL="114300" distR="114300" simplePos="0" relativeHeight="251681792" behindDoc="0" locked="0" layoutInCell="1" allowOverlap="1">
                  <wp:simplePos x="0" y="0"/>
                  <wp:positionH relativeFrom="column">
                    <wp:posOffset>-204913</wp:posOffset>
                  </wp:positionH>
                  <wp:positionV relativeFrom="paragraph">
                    <wp:posOffset>-268461</wp:posOffset>
                  </wp:positionV>
                  <wp:extent cx="1393885" cy="1586206"/>
                  <wp:effectExtent l="19050" t="19050" r="19050" b="16510"/>
                  <wp:wrapSquare wrapText="bothSides"/>
                  <wp:docPr id="5" name="Рисунок 819" descr="G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9" descr="Gf1"/>
                          <pic:cNvPicPr>
                            <a:picLocks noChangeAspect="1" noChangeArrowheads="1"/>
                          </pic:cNvPicPr>
                        </pic:nvPicPr>
                        <pic:blipFill>
                          <a:blip r:embed="rId58" cstate="print"/>
                          <a:srcRect/>
                          <a:stretch>
                            <a:fillRect/>
                          </a:stretch>
                        </pic:blipFill>
                        <pic:spPr bwMode="auto">
                          <a:xfrm>
                            <a:off x="0" y="0"/>
                            <a:ext cx="1390650" cy="1583690"/>
                          </a:xfrm>
                          <a:prstGeom prst="rect">
                            <a:avLst/>
                          </a:prstGeom>
                          <a:noFill/>
                          <a:ln w="9525">
                            <a:solidFill>
                              <a:srgbClr val="333333"/>
                            </a:solidFill>
                            <a:miter lim="800000"/>
                            <a:headEnd/>
                            <a:tailEnd/>
                          </a:ln>
                        </pic:spPr>
                      </pic:pic>
                    </a:graphicData>
                  </a:graphic>
                </wp:anchor>
              </w:drawing>
            </w:r>
          </w:p>
          <w:p w:rsidR="0062786F" w:rsidRDefault="0062786F" w:rsidP="00A17169">
            <w:r>
              <w:t>Ответ:</w:t>
            </w:r>
          </w:p>
        </w:tc>
      </w:tr>
      <w:tr w:rsidR="0062786F" w:rsidTr="0062786F">
        <w:trPr>
          <w:trHeight w:val="1220"/>
        </w:trPr>
        <w:tc>
          <w:tcPr>
            <w:tcW w:w="7622" w:type="dxa"/>
          </w:tcPr>
          <w:p w:rsidR="0062786F" w:rsidRPr="00D871CB" w:rsidRDefault="0062786F" w:rsidP="00A17169">
            <w:r>
              <w:t>2</w:t>
            </w:r>
            <w:r w:rsidRPr="00D871CB">
              <w:t xml:space="preserve">. Найдите нули функции   </w:t>
            </w:r>
            <w:r w:rsidRPr="00D871CB">
              <w:rPr>
                <w:position w:val="-10"/>
                <w:sz w:val="24"/>
                <w:szCs w:val="24"/>
              </w:rPr>
              <w:object w:dxaOrig="1560" w:dyaOrig="360">
                <v:shape id="_x0000_i1055" type="#_x0000_t75" style="width:91.5pt;height:21pt" o:ole="">
                  <v:imagedata r:id="rId59" o:title=""/>
                </v:shape>
                <o:OLEObject Type="Embed" ProgID="Equation.3" ShapeID="_x0000_i1055" DrawAspect="Content" ObjectID="_1481875125" r:id="rId60"/>
              </w:object>
            </w:r>
            <w:r w:rsidRPr="00D871CB">
              <w:rPr>
                <w:i/>
              </w:rPr>
              <w:t>.</w:t>
            </w:r>
            <w:r w:rsidRPr="00D871CB">
              <w:t xml:space="preserve">      </w:t>
            </w:r>
          </w:p>
          <w:p w:rsidR="0062786F" w:rsidRPr="00D871CB" w:rsidRDefault="0062786F" w:rsidP="00A17169">
            <w:pPr>
              <w:rPr>
                <w:i/>
              </w:rPr>
            </w:pPr>
            <w:r w:rsidRPr="00D871CB">
              <w:rPr>
                <w:i/>
              </w:rPr>
              <w:t xml:space="preserve">   </w:t>
            </w:r>
            <w:r w:rsidRPr="00D871CB">
              <w:t>1)</w:t>
            </w:r>
            <w:r w:rsidRPr="00D871CB">
              <w:rPr>
                <w:i/>
              </w:rPr>
              <w:t xml:space="preserve"> 2  и 3                     </w:t>
            </w:r>
            <w:r w:rsidRPr="00D871CB">
              <w:t>2)</w:t>
            </w:r>
            <w:r w:rsidRPr="00D871CB">
              <w:rPr>
                <w:i/>
              </w:rPr>
              <w:t xml:space="preserve"> -6  и -1                 </w:t>
            </w:r>
            <w:r w:rsidRPr="00D871CB">
              <w:t>3)</w:t>
            </w:r>
            <w:r w:rsidRPr="00D871CB">
              <w:rPr>
                <w:i/>
              </w:rPr>
              <w:t xml:space="preserve"> 1 и 6                     </w:t>
            </w:r>
            <w:r w:rsidRPr="00D871CB">
              <w:t>4)</w:t>
            </w:r>
            <w:r w:rsidRPr="00D871CB">
              <w:rPr>
                <w:i/>
              </w:rPr>
              <w:t xml:space="preserve"> -3  и -2</w:t>
            </w:r>
          </w:p>
          <w:p w:rsidR="0062786F" w:rsidRDefault="0062786F" w:rsidP="00A17169"/>
        </w:tc>
        <w:tc>
          <w:tcPr>
            <w:tcW w:w="2550" w:type="dxa"/>
          </w:tcPr>
          <w:p w:rsidR="0062786F" w:rsidRDefault="0062786F" w:rsidP="00A17169"/>
          <w:p w:rsidR="0062786F" w:rsidRDefault="0062786F" w:rsidP="00A17169"/>
          <w:p w:rsidR="0062786F" w:rsidRDefault="0062786F" w:rsidP="00A17169"/>
          <w:p w:rsidR="0062786F" w:rsidRDefault="0062786F" w:rsidP="00A17169">
            <w:r>
              <w:t>Ответ:</w:t>
            </w:r>
          </w:p>
          <w:p w:rsidR="0062786F" w:rsidRDefault="0062786F" w:rsidP="00A17169"/>
        </w:tc>
      </w:tr>
      <w:tr w:rsidR="0062786F" w:rsidTr="0062786F">
        <w:tc>
          <w:tcPr>
            <w:tcW w:w="7622" w:type="dxa"/>
          </w:tcPr>
          <w:p w:rsidR="0062786F" w:rsidRDefault="0062786F" w:rsidP="00A17169">
            <w:r>
              <w:t>3</w:t>
            </w:r>
            <w:r w:rsidRPr="00D871CB">
              <w:t xml:space="preserve">. На каком рисунке изображен график функции  </w:t>
            </w:r>
            <w:r w:rsidRPr="00D871CB">
              <w:rPr>
                <w:position w:val="-24"/>
                <w:sz w:val="24"/>
                <w:szCs w:val="24"/>
              </w:rPr>
              <w:object w:dxaOrig="999" w:dyaOrig="620">
                <v:shape id="_x0000_i1056" type="#_x0000_t75" style="width:59.25pt;height:36pt" o:ole="">
                  <v:imagedata r:id="rId61" o:title=""/>
                </v:shape>
                <o:OLEObject Type="Embed" ProgID="Equation.DSMT4" ShapeID="_x0000_i1056" DrawAspect="Content" ObjectID="_1481875126" r:id="rId62"/>
              </w:object>
            </w:r>
            <w:r w:rsidRPr="00D871CB">
              <w:t>?</w:t>
            </w:r>
          </w:p>
          <w:p w:rsidR="0062786F" w:rsidRPr="00D871CB" w:rsidRDefault="00647C3D" w:rsidP="00A17169">
            <w:pPr>
              <w:tabs>
                <w:tab w:val="left" w:pos="2458"/>
              </w:tabs>
            </w:pPr>
            <w:r>
              <w:rPr>
                <w:sz w:val="24"/>
                <w:szCs w:val="24"/>
              </w:rPr>
            </w:r>
            <w:r>
              <w:rPr>
                <w:sz w:val="24"/>
                <w:szCs w:val="24"/>
              </w:rPr>
              <w:pict>
                <v:group id="_x0000_s1120" editas="canvas" style="width:120.95pt;height:99.3pt;mso-position-horizontal-relative:char;mso-position-vertical-relative:line" coordorigin="2304,2580" coordsize="9398,7717">
                  <o:lock v:ext="edit" aspectratio="t"/>
                  <v:shape id="_x0000_s1121" type="#_x0000_t75" style="position:absolute;left:2304;top:2580;width:9398;height:7717" o:preferrelative="f">
                    <v:fill o:detectmouseclick="t"/>
                    <v:path o:extrusionok="t" o:connecttype="none"/>
                    <o:lock v:ext="edit" text="t"/>
                  </v:shape>
                  <v:line id="_x0000_s1122" style="position:absolute" from="2304,5044" to="11539,5045" strokeweight="2.25pt">
                    <v:stroke endarrow="block"/>
                  </v:line>
                  <v:group id="_x0000_s1123" style="position:absolute;left:2362;top:2580;width:9235;height:7480" coordorigin="8514,2694" coordsize="2160,1620">
                    <v:line id="_x0000_s1124" style="position:absolute" from="8514,2694" to="10674,2694"/>
                    <v:line id="_x0000_s1125" style="position:absolute" from="8514,4314" to="10674,4314"/>
                    <v:group id="_x0000_s1126" style="position:absolute;left:8514;top:2694;width:2160;height:1620" coordorigin="8514,2694" coordsize="2160,1620">
                      <v:line id="_x0000_s1127" style="position:absolute" from="8514,2874" to="10674,2874"/>
                      <v:line id="_x0000_s1128" style="position:absolute" from="8514,3054" to="10674,3054"/>
                      <v:line id="_x0000_s1129" style="position:absolute" from="8514,3234" to="10674,3234"/>
                      <v:line id="_x0000_s1130" style="position:absolute" from="8514,3414" to="10674,3414"/>
                      <v:line id="_x0000_s1131" style="position:absolute" from="8514,4134" to="10674,4134"/>
                      <v:group id="_x0000_s1132" style="position:absolute;left:8514;top:2694;width:2160;height:1620" coordorigin="8514,2694" coordsize="2160,1620">
                        <v:line id="_x0000_s1133" style="position:absolute" from="8514,2694" to="8514,4314"/>
                        <v:line id="_x0000_s1134" style="position:absolute" from="8694,2694" to="8694,4314"/>
                        <v:line id="_x0000_s1135" style="position:absolute" from="8874,2694" to="8874,4314"/>
                        <v:line id="_x0000_s1136" style="position:absolute" from="10314,2694" to="10314,4314"/>
                        <v:line id="_x0000_s1137" style="position:absolute" from="10674,2694" to="10674,4314"/>
                        <v:line id="_x0000_s1138" style="position:absolute" from="10494,2694" to="10494,4314"/>
                        <v:line id="_x0000_s1139" style="position:absolute;flip:y" from="9594,2694" to="9594,4314" strokeweight="2.25pt">
                          <v:stroke endarrow="block"/>
                        </v:line>
                        <v:line id="_x0000_s1140" style="position:absolute" from="10134,2694" to="10134,4314"/>
                        <v:line id="_x0000_s1141" style="position:absolute" from="9954,2694" to="9954,4314"/>
                        <v:line id="_x0000_s1142" style="position:absolute" from="9774,2694" to="9774,4314"/>
                        <v:line id="_x0000_s1143" style="position:absolute" from="9054,2694" to="9054,4314"/>
                        <v:line id="_x0000_s1144" style="position:absolute" from="9414,2694" to="9414,4314"/>
                        <v:line id="_x0000_s1145" style="position:absolute" from="9234,2694" to="9234,4314"/>
                      </v:group>
                      <v:line id="_x0000_s1146" style="position:absolute" from="8514,3774" to="10674,3774"/>
                      <v:line id="_x0000_s1147" style="position:absolute" from="8514,3954" to="10674,3954"/>
                    </v:group>
                  </v:group>
                  <v:shape id="_x0000_s1148" type="#_x0000_t202" style="position:absolute;left:6500;top:5113;width:563;height:851;v-text-anchor:top-baseline" filled="f" fillcolor="#bbe0e3" stroked="f">
                    <v:textbox style="mso-next-textbox:#_x0000_s1148"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0</w:t>
                          </w:r>
                        </w:p>
                      </w:txbxContent>
                    </v:textbox>
                  </v:shape>
                  <v:shape id="_x0000_s1149" type="#_x0000_t202" style="position:absolute;left:7992;top:4441;width:563;height:851;v-text-anchor:top-baseline" filled="f" fillcolor="#bbe0e3" stroked="f">
                    <v:textbox style="mso-next-textbox:#_x0000_s1149"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1</w:t>
                          </w:r>
                        </w:p>
                      </w:txbxContent>
                    </v:textbox>
                  </v:shape>
                  <v:shape id="_x0000_s1150" type="#_x0000_t202" style="position:absolute;left:7125;top:3979;width:568;height:851;v-text-anchor:top-baseline" filled="f" fillcolor="#bbe0e3" stroked="f">
                    <v:textbox style="mso-next-textbox:#_x0000_s1150"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1</w:t>
                          </w:r>
                        </w:p>
                      </w:txbxContent>
                    </v:textbox>
                  </v:shape>
                  <v:shape id="_x0000_s1151" type="#_x0000_t202" style="position:absolute;left:6339;top:2700;width:566;height:849;v-text-anchor:top-baseline" filled="f" fillcolor="#bbe0e3" stroked="f">
                    <v:textbox style="mso-next-textbox:#_x0000_s1151"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у</w:t>
                          </w:r>
                        </w:p>
                      </w:txbxContent>
                    </v:textbox>
                  </v:shape>
                  <v:shape id="_x0000_s1152" type="#_x0000_t202" style="position:absolute;left:10704;top:5145;width:567;height:847;v-text-anchor:top-baseline" filled="f" fillcolor="#bbe0e3" stroked="f">
                    <v:textbox style="mso-next-textbox:#_x0000_s1152"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х</w:t>
                          </w:r>
                        </w:p>
                      </w:txbxContent>
                    </v:textbox>
                  </v:shape>
                  <v:line id="_x0000_s1153" style="position:absolute" from="2467,6644" to="11558,6644"/>
                  <v:shape id="_x0000_s1154" style="position:absolute;left:4041;top:5005;width:3030;height:5195" coordsize="780,1292" path="m,1292c30,1047,60,802,150,602,240,402,435,184,540,92,645,,712,23,780,47e" filled="f" strokeweight="2.25pt">
                    <v:path arrowok="t"/>
                  </v:shape>
                  <v:shape id="_x0000_s1155" style="position:absolute;left:7063;top:5063;width:2797;height:5195;flip:x;mso-position-horizontal:absolute;mso-position-vertical:absolute" coordsize="780,1292" path="m,1292c30,1047,60,802,150,602,240,402,435,184,540,92,645,,712,23,780,47e" filled="f" strokeweight="2.25pt">
                    <v:path arrowok="t"/>
                  </v:shape>
                  <w10:wrap type="none"/>
                  <w10:anchorlock/>
                </v:group>
              </w:pict>
            </w:r>
            <w:r>
              <w:rPr>
                <w:sz w:val="24"/>
                <w:szCs w:val="24"/>
              </w:rPr>
            </w:r>
            <w:r>
              <w:rPr>
                <w:sz w:val="24"/>
                <w:szCs w:val="24"/>
              </w:rPr>
              <w:pict>
                <v:group id="_x0000_s1084" editas="canvas" style="width:120.95pt;height:99.3pt;mso-position-horizontal-relative:char;mso-position-vertical-relative:line" coordorigin="2304,2580" coordsize="9398,7717">
                  <o:lock v:ext="edit" aspectratio="t"/>
                  <v:shape id="_x0000_s1085" type="#_x0000_t75" style="position:absolute;left:2304;top:2580;width:9398;height:7717" o:preferrelative="f">
                    <v:fill o:detectmouseclick="t"/>
                    <v:path o:extrusionok="t" o:connecttype="none"/>
                    <o:lock v:ext="edit" text="t"/>
                  </v:shape>
                  <v:line id="_x0000_s1086" style="position:absolute" from="2304,7550" to="11539,7551" strokeweight="2.25pt">
                    <v:stroke endarrow="block"/>
                  </v:line>
                  <v:group id="_x0000_s1087" style="position:absolute;left:2362;top:2580;width:9235;height:7480" coordorigin="8514,2694" coordsize="2160,1620">
                    <v:line id="_x0000_s1088" style="position:absolute" from="8514,2694" to="10674,2694"/>
                    <v:line id="_x0000_s1089" style="position:absolute" from="8514,4314" to="10674,4314"/>
                    <v:group id="_x0000_s1090" style="position:absolute;left:8514;top:2694;width:2160;height:1620" coordorigin="8514,2694" coordsize="2160,1620">
                      <v:line id="_x0000_s1091" style="position:absolute" from="8514,2874" to="10674,2874"/>
                      <v:line id="_x0000_s1092" style="position:absolute" from="8514,3054" to="10674,3054"/>
                      <v:line id="_x0000_s1093" style="position:absolute" from="8514,3234" to="10674,3234"/>
                      <v:line id="_x0000_s1094" style="position:absolute" from="8514,3414" to="10674,3414"/>
                      <v:line id="_x0000_s1095" style="position:absolute" from="8514,4134" to="10674,4134"/>
                      <v:group id="_x0000_s1096" style="position:absolute;left:8514;top:2694;width:2160;height:1620" coordorigin="8514,2694" coordsize="2160,1620">
                        <v:line id="_x0000_s1097" style="position:absolute" from="8514,2694" to="8514,4314"/>
                        <v:line id="_x0000_s1098" style="position:absolute" from="8694,2694" to="8694,4314"/>
                        <v:line id="_x0000_s1099" style="position:absolute" from="8874,2694" to="8874,4314"/>
                        <v:line id="_x0000_s1100" style="position:absolute" from="10314,2694" to="10314,4314"/>
                        <v:line id="_x0000_s1101" style="position:absolute" from="10674,2694" to="10674,4314"/>
                        <v:line id="_x0000_s1102" style="position:absolute" from="10494,2694" to="10494,4314"/>
                        <v:line id="_x0000_s1103" style="position:absolute;flip:y" from="9594,2694" to="9594,4314" strokeweight="2.25pt">
                          <v:stroke endarrow="block"/>
                        </v:line>
                        <v:line id="_x0000_s1104" style="position:absolute" from="10134,2694" to="10134,4314"/>
                        <v:line id="_x0000_s1105" style="position:absolute" from="9954,2694" to="9954,4314"/>
                        <v:line id="_x0000_s1106" style="position:absolute" from="9774,2694" to="9774,4314"/>
                        <v:line id="_x0000_s1107" style="position:absolute" from="9054,2694" to="9054,4314"/>
                        <v:line id="_x0000_s1108" style="position:absolute" from="9414,2694" to="9414,4314"/>
                        <v:line id="_x0000_s1109" style="position:absolute" from="9234,2694" to="9234,4314"/>
                      </v:group>
                      <v:line id="_x0000_s1110" style="position:absolute" from="8514,3774" to="10674,3774"/>
                      <v:line id="_x0000_s1111" style="position:absolute" from="8514,3954" to="10674,3954"/>
                    </v:group>
                  </v:group>
                  <v:shape id="_x0000_s1112" type="#_x0000_t202" style="position:absolute;left:6383;top:7853;width:564;height:851;v-text-anchor:top-baseline" filled="f" fillcolor="#bbe0e3" stroked="f">
                    <v:textbox style="mso-next-textbox:#_x0000_s1112"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0</w:t>
                          </w:r>
                        </w:p>
                      </w:txbxContent>
                    </v:textbox>
                  </v:shape>
                  <v:shape id="_x0000_s1113" type="#_x0000_t202" style="position:absolute;left:7642;top:7764;width:563;height:850;v-text-anchor:top-baseline" filled="f" fillcolor="#bbe0e3" stroked="f">
                    <v:textbox style="mso-next-textbox:#_x0000_s1113"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1</w:t>
                          </w:r>
                        </w:p>
                      </w:txbxContent>
                    </v:textbox>
                  </v:shape>
                  <v:shape id="_x0000_s1114" type="#_x0000_t202" style="position:absolute;left:7184;top:6310;width:567;height:851;v-text-anchor:top-baseline" filled="f" fillcolor="#bbe0e3" stroked="f">
                    <v:textbox style="mso-next-textbox:#_x0000_s1114"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1</w:t>
                          </w:r>
                        </w:p>
                      </w:txbxContent>
                    </v:textbox>
                  </v:shape>
                  <v:shape id="_x0000_s1115" type="#_x0000_t202" style="position:absolute;left:6339;top:2700;width:566;height:849;v-text-anchor:top-baseline" filled="f" fillcolor="#bbe0e3" stroked="f">
                    <v:textbox style="mso-next-textbox:#_x0000_s1115"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у</w:t>
                          </w:r>
                        </w:p>
                      </w:txbxContent>
                    </v:textbox>
                  </v:shape>
                  <v:shape id="_x0000_s1116" type="#_x0000_t202" style="position:absolute;left:10704;top:6485;width:567;height:847;v-text-anchor:top-baseline" filled="f" fillcolor="#bbe0e3" stroked="f">
                    <v:textbox style="mso-next-textbox:#_x0000_s1116"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х</w:t>
                          </w:r>
                        </w:p>
                      </w:txbxContent>
                    </v:textbox>
                  </v:shape>
                  <v:line id="_x0000_s1117" style="position:absolute" from="2467,6644" to="11558,6644"/>
                  <v:shape id="_x0000_s1118" style="position:absolute;left:7017;top:2712;width:2913;height:4721" coordsize="750,1215" path="m,1215v66,-9,133,-17,195,-60c257,1112,310,1052,375,960,440,868,523,760,585,600,647,440,698,220,750,e" filled="f" strokeweight="2.25pt">
                    <v:path arrowok="t"/>
                  </v:shape>
                  <v:shape id="_x0000_s1119" style="position:absolute;left:3967;top:2580;width:3030;height:4838;flip:x;mso-position-horizontal:absolute;mso-position-vertical:absolute" coordsize="750,1215" path="m,1215v66,-9,133,-17,195,-60c257,1112,310,1052,375,960,440,868,523,760,585,600,647,440,698,220,750,e" filled="f" strokeweight="2.25pt">
                    <v:path arrowok="t"/>
                  </v:shape>
                  <w10:wrap type="none"/>
                  <w10:anchorlock/>
                </v:group>
              </w:pict>
            </w:r>
            <w:r>
              <w:rPr>
                <w:sz w:val="24"/>
                <w:szCs w:val="24"/>
              </w:rPr>
            </w:r>
            <w:r>
              <w:rPr>
                <w:sz w:val="24"/>
                <w:szCs w:val="24"/>
              </w:rPr>
              <w:pict>
                <v:group id="_x0000_s1048" editas="canvas" style="width:120.95pt;height:99.3pt;mso-position-horizontal-relative:char;mso-position-vertical-relative:line" coordorigin="2304,2580" coordsize="9398,7717">
                  <o:lock v:ext="edit" aspectratio="t"/>
                  <v:shape id="_x0000_s1049" type="#_x0000_t75" style="position:absolute;left:2304;top:2580;width:9398;height:7717" o:preferrelative="f">
                    <v:fill o:detectmouseclick="t"/>
                    <v:path o:extrusionok="t" o:connecttype="none"/>
                    <o:lock v:ext="edit" text="t"/>
                  </v:shape>
                  <v:line id="_x0000_s1050" style="position:absolute" from="2304,7550" to="11539,7551" strokeweight="2.25pt">
                    <v:stroke endarrow="block"/>
                  </v:line>
                  <v:group id="_x0000_s1051" style="position:absolute;left:2362;top:2580;width:9235;height:7480" coordorigin="8514,2694" coordsize="2160,1620">
                    <v:line id="_x0000_s1052" style="position:absolute" from="8514,2694" to="10674,2694"/>
                    <v:line id="_x0000_s1053" style="position:absolute" from="8514,4314" to="10674,4314"/>
                    <v:group id="_x0000_s1054" style="position:absolute;left:8514;top:2694;width:2160;height:1620" coordorigin="8514,2694" coordsize="2160,1620">
                      <v:line id="_x0000_s1055" style="position:absolute" from="8514,2874" to="10674,2874"/>
                      <v:line id="_x0000_s1056" style="position:absolute" from="8514,3054" to="10674,3054"/>
                      <v:line id="_x0000_s1057" style="position:absolute" from="8514,3234" to="10674,3234"/>
                      <v:line id="_x0000_s1058" style="position:absolute" from="8514,3414" to="10674,3414"/>
                      <v:line id="_x0000_s1059" style="position:absolute" from="8514,4134" to="10674,4134"/>
                      <v:group id="_x0000_s1060" style="position:absolute;left:8514;top:2694;width:2160;height:1620" coordorigin="8514,2694" coordsize="2160,1620">
                        <v:line id="_x0000_s1061" style="position:absolute" from="8514,2694" to="8514,4314"/>
                        <v:line id="_x0000_s1062" style="position:absolute" from="8694,2694" to="8694,4314"/>
                        <v:line id="_x0000_s1063" style="position:absolute" from="8874,2694" to="8874,4314"/>
                        <v:line id="_x0000_s1064" style="position:absolute" from="10314,2694" to="10314,4314"/>
                        <v:line id="_x0000_s1065" style="position:absolute" from="10674,2694" to="10674,4314"/>
                        <v:line id="_x0000_s1066" style="position:absolute" from="10494,2694" to="10494,4314"/>
                        <v:line id="_x0000_s1067" style="position:absolute;flip:y" from="9594,2694" to="9594,4314" strokeweight="2.25pt">
                          <v:stroke endarrow="block"/>
                        </v:line>
                        <v:line id="_x0000_s1068" style="position:absolute" from="10134,2694" to="10134,4314"/>
                        <v:line id="_x0000_s1069" style="position:absolute" from="9954,2694" to="9954,4314"/>
                        <v:line id="_x0000_s1070" style="position:absolute" from="9774,2694" to="9774,4314"/>
                        <v:line id="_x0000_s1071" style="position:absolute" from="9054,2694" to="9054,4314"/>
                        <v:line id="_x0000_s1072" style="position:absolute" from="9414,2694" to="9414,4314"/>
                        <v:line id="_x0000_s1073" style="position:absolute" from="9234,2694" to="9234,4314"/>
                      </v:group>
                      <v:line id="_x0000_s1074" style="position:absolute" from="8514,3774" to="10674,3774"/>
                      <v:line id="_x0000_s1075" style="position:absolute" from="8514,3954" to="10674,3954"/>
                    </v:group>
                  </v:group>
                  <v:shape id="_x0000_s1076" type="#_x0000_t202" style="position:absolute;left:6383;top:7853;width:564;height:851;v-text-anchor:top-baseline" filled="f" fillcolor="#bbe0e3" stroked="f">
                    <v:textbox style="mso-next-textbox:#_x0000_s1076"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0</w:t>
                          </w:r>
                        </w:p>
                      </w:txbxContent>
                    </v:textbox>
                  </v:shape>
                  <v:shape id="_x0000_s1077" type="#_x0000_t202" style="position:absolute;left:7642;top:7764;width:563;height:850;v-text-anchor:top-baseline" filled="f" fillcolor="#bbe0e3" stroked="f">
                    <v:textbox style="mso-next-textbox:#_x0000_s1077"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1</w:t>
                          </w:r>
                        </w:p>
                      </w:txbxContent>
                    </v:textbox>
                  </v:shape>
                  <v:shape id="_x0000_s1078" type="#_x0000_t202" style="position:absolute;left:7184;top:6310;width:567;height:851;v-text-anchor:top-baseline" filled="f" fillcolor="#bbe0e3" stroked="f">
                    <v:textbox style="mso-next-textbox:#_x0000_s1078"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1</w:t>
                          </w:r>
                        </w:p>
                      </w:txbxContent>
                    </v:textbox>
                  </v:shape>
                  <v:shape id="_x0000_s1079" type="#_x0000_t202" style="position:absolute;left:6339;top:2700;width:566;height:849;v-text-anchor:top-baseline" filled="f" fillcolor="#bbe0e3" stroked="f">
                    <v:textbox style="mso-next-textbox:#_x0000_s1079"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у</w:t>
                          </w:r>
                        </w:p>
                      </w:txbxContent>
                    </v:textbox>
                  </v:shape>
                  <v:shape id="_x0000_s1080" type="#_x0000_t202" style="position:absolute;left:10704;top:6485;width:567;height:847;v-text-anchor:top-baseline" filled="f" fillcolor="#bbe0e3" stroked="f">
                    <v:textbox style="mso-next-textbox:#_x0000_s1080"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х</w:t>
                          </w:r>
                        </w:p>
                      </w:txbxContent>
                    </v:textbox>
                  </v:shape>
                  <v:line id="_x0000_s1081" style="position:absolute" from="2467,6644" to="11558,6644"/>
                  <v:shape id="_x0000_s1082" style="position:absolute;left:7005;top:2767;width:4196;height:4779" coordsize="1080,1230" path="m,1230v145,-19,290,-38,390,-75c490,1118,505,1105,600,1005,695,905,880,722,960,555,1040,388,1060,194,1080,e" filled="f" strokeweight="2.25pt">
                    <v:path arrowok="t"/>
                  </v:shape>
                  <v:shape id="_x0000_s1083" style="position:absolute;left:2770;top:2767;width:4138;height:4779;flip:x;mso-position-horizontal:absolute;mso-position-vertical:absolute" coordsize="1080,1230" path="m,1230v145,-19,290,-38,390,-75c490,1118,505,1105,600,1005,695,905,880,722,960,555,1040,388,1060,194,1080,e" filled="f" strokeweight="2.25pt">
                    <v:path arrowok="t"/>
                  </v:shape>
                  <w10:wrap type="none"/>
                  <w10:anchorlock/>
                </v:group>
              </w:pict>
            </w:r>
          </w:p>
          <w:p w:rsidR="0062786F" w:rsidRDefault="0062786F" w:rsidP="00A17169">
            <w:r>
              <w:t xml:space="preserve">                 1 )                                             2)                                           3)</w:t>
            </w:r>
          </w:p>
        </w:tc>
        <w:tc>
          <w:tcPr>
            <w:tcW w:w="2550" w:type="dxa"/>
          </w:tcPr>
          <w:p w:rsidR="0062786F" w:rsidRDefault="00647C3D" w:rsidP="00A17169">
            <w:r>
              <w:rPr>
                <w:noProof/>
              </w:rPr>
              <w:pict>
                <v:shape id="_x0000_s1356" type="#_x0000_t32" style="position:absolute;margin-left:-5.15pt;margin-top:91.05pt;width:121.8pt;height:1.45pt;z-index:251680768;mso-position-horizontal-relative:text;mso-position-vertical-relative:text" o:connectortype="straight"/>
              </w:pict>
            </w:r>
            <w:r>
              <w:rPr>
                <w:noProof/>
              </w:rPr>
              <w:pict>
                <v:shape id="_x0000_s1355" style="position:absolute;margin-left:41.9pt;margin-top:59pt;width:12pt;height:77.1pt;flip:x;z-index:251679744;mso-position-horizontal-relative:text;mso-position-vertical-relative:text" coordsize="300,1542" path="m,57c37,28,75,,105,102v30,102,43,330,75,570c212,912,256,1227,300,1542e" filled="f" strokeweight="2.25pt">
                  <v:path arrowok="t"/>
                </v:shape>
              </w:pict>
            </w:r>
            <w:r>
              <w:rPr>
                <w:noProof/>
              </w:rPr>
              <w:pict>
                <v:line id="_x0000_s1353" style="position:absolute;z-index:251677696;mso-position-horizontal-relative:text;mso-position-vertical-relative:text" from="-2.2pt,61.25pt" to="116.65pt,61.25pt" strokeweight="2.25pt">
                  <v:stroke endarrow="block"/>
                </v:line>
              </w:pict>
            </w:r>
            <w:r>
              <w:rPr>
                <w:noProof/>
              </w:rPr>
              <w:pict>
                <v:shape id="_x0000_s1354" style="position:absolute;margin-left:53.9pt;margin-top:57.65pt;width:15pt;height:77.1pt;z-index:251678720;mso-position-horizontal-relative:text;mso-position-vertical-relative:text" coordsize="300,1542" path="m,57c37,28,75,,105,102v30,102,43,330,75,570c212,912,256,1227,300,1542e" filled="f" strokeweight="2.25pt">
                  <v:path arrowok="t"/>
                </v:shape>
              </w:pict>
            </w:r>
            <w:r>
              <w:rPr>
                <w:noProof/>
              </w:rPr>
              <w:pict>
                <v:group id="_x0000_s1328" style="position:absolute;margin-left:-4.05pt;margin-top:39.1pt;width:115.85pt;height:96.25pt;z-index:-251639808;mso-position-horizontal-relative:text;mso-position-vertical-relative:text" coordorigin="8514,2694" coordsize="2160,1620" wrapcoords="-140 -169 -140 21431 21740 21431 21740 -169 -140 -169">
                  <v:line id="_x0000_s1329" style="position:absolute" from="8514,2694" to="10674,2694"/>
                  <v:line id="_x0000_s1330" style="position:absolute" from="8514,4314" to="10674,4314"/>
                  <v:group id="_x0000_s1331" style="position:absolute;left:8514;top:2694;width:2160;height:1620" coordorigin="8514,2694" coordsize="2160,1620">
                    <v:line id="_x0000_s1332" style="position:absolute" from="8514,2874" to="10674,2874"/>
                    <v:line id="_x0000_s1333" style="position:absolute" from="8514,3054" to="10674,3054"/>
                    <v:line id="_x0000_s1334" style="position:absolute" from="8514,3234" to="10674,3234"/>
                    <v:line id="_x0000_s1335" style="position:absolute" from="8514,3414" to="10674,3414"/>
                    <v:line id="_x0000_s1336" style="position:absolute" from="8514,4134" to="10674,4134"/>
                    <v:group id="_x0000_s1337" style="position:absolute;left:8514;top:2694;width:2160;height:1620" coordorigin="8514,2694" coordsize="2160,1620">
                      <v:line id="_x0000_s1338" style="position:absolute" from="8514,2694" to="8514,4314"/>
                      <v:line id="_x0000_s1339" style="position:absolute" from="8694,2694" to="8694,4314"/>
                      <v:line id="_x0000_s1340" style="position:absolute" from="8874,2694" to="8874,4314"/>
                      <v:line id="_x0000_s1341" style="position:absolute" from="10314,2694" to="10314,4314"/>
                      <v:line id="_x0000_s1342" style="position:absolute" from="10674,2694" to="10674,4314"/>
                      <v:line id="_x0000_s1343" style="position:absolute" from="10494,2694" to="10494,4314"/>
                      <v:line id="_x0000_s1344" style="position:absolute;flip:y" from="9594,2694" to="9594,4314" strokeweight="2.25pt">
                        <v:stroke endarrow="block"/>
                      </v:line>
                      <v:line id="_x0000_s1345" style="position:absolute" from="10134,2694" to="10134,4314"/>
                      <v:line id="_x0000_s1346" style="position:absolute" from="9954,2694" to="9954,4314"/>
                      <v:line id="_x0000_s1347" style="position:absolute" from="9774,2694" to="9774,4314"/>
                      <v:line id="_x0000_s1348" style="position:absolute" from="9054,2694" to="9054,4314"/>
                      <v:line id="_x0000_s1349" style="position:absolute" from="9414,2694" to="9414,4314"/>
                      <v:line id="_x0000_s1350" style="position:absolute" from="9234,2694" to="9234,4314"/>
                    </v:group>
                    <v:line id="_x0000_s1351" style="position:absolute" from="8514,3774" to="10674,3774"/>
                    <v:line id="_x0000_s1352" style="position:absolute" from="8514,3954" to="10674,3954"/>
                  </v:group>
                  <w10:wrap type="tight"/>
                </v:group>
              </w:pict>
            </w:r>
          </w:p>
          <w:p w:rsidR="0062786F" w:rsidRDefault="0062786F" w:rsidP="00A17169"/>
          <w:p w:rsidR="0062786F" w:rsidRDefault="0062786F" w:rsidP="00A17169"/>
          <w:p w:rsidR="0062786F" w:rsidRDefault="0062786F" w:rsidP="00A17169">
            <w:r>
              <w:t xml:space="preserve">                 4)</w:t>
            </w:r>
          </w:p>
          <w:p w:rsidR="0062786F" w:rsidRDefault="0062786F" w:rsidP="00A17169">
            <w:r>
              <w:t>Ответ:</w:t>
            </w:r>
          </w:p>
        </w:tc>
      </w:tr>
      <w:tr w:rsidR="0062786F" w:rsidTr="0062786F">
        <w:tc>
          <w:tcPr>
            <w:tcW w:w="7622" w:type="dxa"/>
          </w:tcPr>
          <w:p w:rsidR="0062786F" w:rsidRPr="00D871CB" w:rsidRDefault="0062786F" w:rsidP="00A17169">
            <w:pPr>
              <w:ind w:left="284" w:hanging="284"/>
              <w:rPr>
                <w:i/>
              </w:rPr>
            </w:pPr>
            <w:r>
              <w:t>4</w:t>
            </w:r>
            <w:r w:rsidRPr="00D871CB">
              <w:t>. Найдите на оси   Ох</w:t>
            </w:r>
            <w:r w:rsidRPr="00D871CB">
              <w:rPr>
                <w:i/>
              </w:rPr>
              <w:t xml:space="preserve">  </w:t>
            </w:r>
            <w:r w:rsidRPr="00D871CB">
              <w:t>точку, через которую проходит ось симметрии параболы</w:t>
            </w:r>
            <w:r w:rsidRPr="00D871CB">
              <w:rPr>
                <w:i/>
              </w:rPr>
              <w:t xml:space="preserve">     </w:t>
            </w:r>
            <w:r w:rsidRPr="00D871CB">
              <w:rPr>
                <w:position w:val="-10"/>
                <w:sz w:val="24"/>
                <w:szCs w:val="24"/>
              </w:rPr>
              <w:object w:dxaOrig="1540" w:dyaOrig="360">
                <v:shape id="_x0000_i1057" type="#_x0000_t75" style="width:90.75pt;height:21pt" o:ole="">
                  <v:imagedata r:id="rId63" o:title=""/>
                </v:shape>
                <o:OLEObject Type="Embed" ProgID="Equation.3" ShapeID="_x0000_i1057" DrawAspect="Content" ObjectID="_1481875127" r:id="rId64"/>
              </w:object>
            </w:r>
            <w:r w:rsidRPr="00D871CB">
              <w:rPr>
                <w:i/>
              </w:rPr>
              <w:t>.</w:t>
            </w:r>
          </w:p>
          <w:p w:rsidR="0062786F" w:rsidRPr="00D871CB" w:rsidRDefault="0062786F" w:rsidP="00A17169">
            <w:pPr>
              <w:rPr>
                <w:i/>
              </w:rPr>
            </w:pPr>
            <w:r w:rsidRPr="00D871CB">
              <w:rPr>
                <w:i/>
              </w:rPr>
              <w:t xml:space="preserve">  </w:t>
            </w:r>
            <w:r w:rsidRPr="00D871CB">
              <w:t>1)</w:t>
            </w:r>
            <w:r w:rsidRPr="00D871CB">
              <w:rPr>
                <w:i/>
              </w:rPr>
              <w:t xml:space="preserve"> </w:t>
            </w:r>
            <w:r>
              <w:rPr>
                <w:i/>
              </w:rPr>
              <w:t>(</w:t>
            </w:r>
            <w:r w:rsidRPr="00D871CB">
              <w:rPr>
                <w:i/>
              </w:rPr>
              <w:t>5</w:t>
            </w:r>
            <w:r>
              <w:rPr>
                <w:i/>
              </w:rPr>
              <w:t>; 0)</w:t>
            </w:r>
            <w:r w:rsidRPr="00D871CB">
              <w:rPr>
                <w:i/>
              </w:rPr>
              <w:t xml:space="preserve">                           </w:t>
            </w:r>
            <w:r w:rsidRPr="00D871CB">
              <w:t>2)</w:t>
            </w:r>
            <w:r w:rsidRPr="00D871CB">
              <w:rPr>
                <w:i/>
              </w:rPr>
              <w:t xml:space="preserve"> </w:t>
            </w:r>
            <w:r>
              <w:rPr>
                <w:i/>
              </w:rPr>
              <w:t>(</w:t>
            </w:r>
            <w:r w:rsidRPr="00D871CB">
              <w:rPr>
                <w:i/>
              </w:rPr>
              <w:t>-5</w:t>
            </w:r>
            <w:r>
              <w:rPr>
                <w:i/>
              </w:rPr>
              <w:t>; 0)</w:t>
            </w:r>
            <w:r w:rsidRPr="00D871CB">
              <w:rPr>
                <w:i/>
              </w:rPr>
              <w:t xml:space="preserve">                            </w:t>
            </w:r>
            <w:r w:rsidRPr="00D871CB">
              <w:t>3)</w:t>
            </w:r>
            <w:r w:rsidRPr="00D871CB">
              <w:rPr>
                <w:i/>
              </w:rPr>
              <w:t xml:space="preserve"> </w:t>
            </w:r>
            <w:r>
              <w:rPr>
                <w:i/>
              </w:rPr>
              <w:t>(</w:t>
            </w:r>
            <w:r w:rsidRPr="00D871CB">
              <w:rPr>
                <w:i/>
              </w:rPr>
              <w:t>-10</w:t>
            </w:r>
            <w:r>
              <w:rPr>
                <w:i/>
              </w:rPr>
              <w:t xml:space="preserve">; 0)                </w:t>
            </w:r>
            <w:r w:rsidRPr="00D871CB">
              <w:rPr>
                <w:i/>
              </w:rPr>
              <w:t xml:space="preserve">  </w:t>
            </w:r>
            <w:r w:rsidRPr="00D871CB">
              <w:t>4)</w:t>
            </w:r>
            <w:r w:rsidRPr="00D871CB">
              <w:rPr>
                <w:i/>
              </w:rPr>
              <w:t xml:space="preserve"> </w:t>
            </w:r>
            <w:r>
              <w:rPr>
                <w:i/>
              </w:rPr>
              <w:t>(</w:t>
            </w:r>
            <w:r w:rsidRPr="00D871CB">
              <w:rPr>
                <w:i/>
              </w:rPr>
              <w:t>1</w:t>
            </w:r>
            <w:r>
              <w:rPr>
                <w:i/>
              </w:rPr>
              <w:t>; 0)</w:t>
            </w:r>
          </w:p>
          <w:p w:rsidR="0062786F" w:rsidRPr="00FA637D" w:rsidRDefault="0062786F" w:rsidP="00A17169">
            <w:pPr>
              <w:rPr>
                <w:i/>
              </w:rPr>
            </w:pPr>
          </w:p>
        </w:tc>
        <w:tc>
          <w:tcPr>
            <w:tcW w:w="2550" w:type="dxa"/>
          </w:tcPr>
          <w:p w:rsidR="0062786F" w:rsidRDefault="0062786F" w:rsidP="00A17169"/>
          <w:p w:rsidR="0062786F" w:rsidRDefault="0062786F" w:rsidP="00A17169"/>
          <w:p w:rsidR="0062786F" w:rsidRDefault="0062786F" w:rsidP="00A17169"/>
          <w:p w:rsidR="0062786F" w:rsidRDefault="0062786F" w:rsidP="00A17169">
            <w:r>
              <w:t>Ответ:</w:t>
            </w:r>
          </w:p>
        </w:tc>
      </w:tr>
      <w:tr w:rsidR="0062786F" w:rsidTr="0062786F">
        <w:tc>
          <w:tcPr>
            <w:tcW w:w="7622" w:type="dxa"/>
          </w:tcPr>
          <w:p w:rsidR="0062786F" w:rsidRDefault="0062786F" w:rsidP="00A17169">
            <w:pPr>
              <w:rPr>
                <w:i/>
                <w:sz w:val="24"/>
                <w:szCs w:val="24"/>
              </w:rPr>
            </w:pPr>
          </w:p>
          <w:p w:rsidR="0062786F" w:rsidRPr="00D871CB" w:rsidRDefault="0062786F" w:rsidP="00A17169">
            <w:r>
              <w:t>5</w:t>
            </w:r>
            <w:r w:rsidRPr="00D871CB">
              <w:t>.  В каких координатных четвертях расположен график функции у=2х²+5?</w:t>
            </w:r>
          </w:p>
          <w:p w:rsidR="0062786F" w:rsidRPr="00D871CB" w:rsidRDefault="0062786F" w:rsidP="00A17169">
            <w:pPr>
              <w:pStyle w:val="a5"/>
              <w:ind w:left="1080"/>
              <w:rPr>
                <w:i/>
                <w:sz w:val="24"/>
                <w:szCs w:val="24"/>
              </w:rPr>
            </w:pPr>
            <w:r w:rsidRPr="00D871CB">
              <w:rPr>
                <w:i/>
                <w:sz w:val="24"/>
                <w:szCs w:val="24"/>
              </w:rPr>
              <w:t xml:space="preserve">1)1 и 2       2) 3 и 4       3) 1,2, и 3       4)  2, 3 и 4 </w:t>
            </w:r>
          </w:p>
          <w:p w:rsidR="0062786F" w:rsidRPr="00417104" w:rsidRDefault="0062786F" w:rsidP="00A17169">
            <w:pPr>
              <w:rPr>
                <w:i/>
                <w:sz w:val="24"/>
                <w:szCs w:val="24"/>
              </w:rPr>
            </w:pPr>
          </w:p>
        </w:tc>
        <w:tc>
          <w:tcPr>
            <w:tcW w:w="2550" w:type="dxa"/>
          </w:tcPr>
          <w:p w:rsidR="0062786F" w:rsidRDefault="0062786F" w:rsidP="00A17169"/>
          <w:p w:rsidR="0062786F" w:rsidRDefault="0062786F" w:rsidP="00A17169"/>
          <w:p w:rsidR="0062786F" w:rsidRDefault="0062786F" w:rsidP="00A17169"/>
          <w:p w:rsidR="0062786F" w:rsidRDefault="0062786F" w:rsidP="00A17169"/>
          <w:p w:rsidR="0062786F" w:rsidRDefault="0062786F" w:rsidP="00A17169">
            <w:r>
              <w:t>Ответ:</w:t>
            </w:r>
          </w:p>
        </w:tc>
      </w:tr>
      <w:tr w:rsidR="0062786F" w:rsidTr="0062786F">
        <w:tc>
          <w:tcPr>
            <w:tcW w:w="7622" w:type="dxa"/>
          </w:tcPr>
          <w:p w:rsidR="0062786F" w:rsidRPr="000D140F" w:rsidRDefault="00647C3D" w:rsidP="00A17169">
            <w:pPr>
              <w:ind w:left="284" w:hanging="284"/>
            </w:pPr>
            <w:r>
              <w:rPr>
                <w:noProof/>
              </w:rPr>
              <w:pict>
                <v:group id="_x0000_s1357" editas="canvas" style="position:absolute;left:0;text-align:left;margin-left:350.9pt;margin-top:2.7pt;width:120.95pt;height:99.3pt;z-index:-251633664;mso-position-horizontal-relative:text;mso-position-vertical-relative:text" coordorigin="2304,2580" coordsize="9398,7717" wrapcoords="0 0 -134 20945 21600 20945 21600 0 0 0">
                  <o:lock v:ext="edit" aspectratio="t"/>
                  <v:shape id="_x0000_s1358" type="#_x0000_t75" style="position:absolute;left:2304;top:2580;width:9398;height:7717" o:preferrelative="f">
                    <v:fill o:detectmouseclick="t"/>
                    <v:path o:extrusionok="t" o:connecttype="none"/>
                    <o:lock v:ext="edit" text="t"/>
                  </v:shape>
                  <v:line id="_x0000_s1359" style="position:absolute" from="2304,7550" to="11539,7551" strokeweight="2.25pt">
                    <v:stroke endarrow="block"/>
                  </v:line>
                  <v:group id="_x0000_s1360" style="position:absolute;left:2421;top:2638;width:9234;height:7480" coordorigin="8514,2694" coordsize="2160,1620">
                    <v:line id="_x0000_s1361" style="position:absolute" from="8514,2694" to="10674,2694"/>
                    <v:line id="_x0000_s1362" style="position:absolute" from="8514,4314" to="10674,4314"/>
                    <v:group id="_x0000_s1363" style="position:absolute;left:8514;top:2694;width:2160;height:1620" coordorigin="8514,2694" coordsize="2160,1620">
                      <v:line id="_x0000_s1364" style="position:absolute" from="8514,2874" to="10674,2874"/>
                      <v:line id="_x0000_s1365" style="position:absolute" from="8514,3054" to="10674,3054"/>
                      <v:line id="_x0000_s1366" style="position:absolute" from="8514,3234" to="10674,3234"/>
                      <v:line id="_x0000_s1367" style="position:absolute" from="8514,3414" to="10674,3414"/>
                      <v:line id="_x0000_s1368" style="position:absolute" from="8514,4134" to="10674,4134"/>
                      <v:group id="_x0000_s1369" style="position:absolute;left:8514;top:2694;width:2160;height:1620" coordorigin="8514,2694" coordsize="2160,1620">
                        <v:line id="_x0000_s1370" style="position:absolute" from="8514,2694" to="8514,4314"/>
                        <v:line id="_x0000_s1371" style="position:absolute" from="8694,2694" to="8694,4314"/>
                        <v:line id="_x0000_s1372" style="position:absolute" from="8874,2694" to="8874,4314"/>
                        <v:line id="_x0000_s1373" style="position:absolute" from="10314,2694" to="10314,4314"/>
                        <v:line id="_x0000_s1374" style="position:absolute" from="10674,2694" to="10674,4314"/>
                        <v:line id="_x0000_s1375" style="position:absolute" from="10494,2694" to="10494,4314"/>
                        <v:line id="_x0000_s1376" style="position:absolute;flip:y" from="9594,2694" to="9594,4314" strokeweight="2.25pt">
                          <v:stroke endarrow="block"/>
                        </v:line>
                        <v:line id="_x0000_s1377" style="position:absolute" from="10134,2694" to="10134,4314"/>
                        <v:line id="_x0000_s1378" style="position:absolute" from="9954,2694" to="9954,4314"/>
                        <v:line id="_x0000_s1379" style="position:absolute" from="9774,2694" to="9774,4314"/>
                        <v:line id="_x0000_s1380" style="position:absolute" from="9054,2694" to="9054,4314"/>
                        <v:line id="_x0000_s1381" style="position:absolute" from="9414,2694" to="9414,4314"/>
                        <v:line id="_x0000_s1382" style="position:absolute" from="9234,2694" to="9234,4314"/>
                      </v:group>
                      <v:line id="_x0000_s1383" style="position:absolute" from="8514,3774" to="10674,3774"/>
                      <v:line id="_x0000_s1384" style="position:absolute" from="8514,3954" to="10674,3954"/>
                    </v:group>
                  </v:group>
                  <v:shape id="_x0000_s1385" type="#_x0000_t202" style="position:absolute;left:6383;top:7853;width:564;height:851;v-text-anchor:top-baseline" filled="f" fillcolor="#bbe0e3" stroked="f">
                    <v:textbox style="mso-next-textbox:#_x0000_s1385"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0</w:t>
                          </w:r>
                        </w:p>
                      </w:txbxContent>
                    </v:textbox>
                  </v:shape>
                  <v:shape id="_x0000_s1386" type="#_x0000_t202" style="position:absolute;left:7642;top:7764;width:563;height:850;v-text-anchor:top-baseline" filled="f" fillcolor="#bbe0e3" stroked="f">
                    <v:textbox style="mso-next-textbox:#_x0000_s1386"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1</w:t>
                          </w:r>
                        </w:p>
                      </w:txbxContent>
                    </v:textbox>
                  </v:shape>
                  <v:shape id="_x0000_s1387" type="#_x0000_t202" style="position:absolute;left:7184;top:6310;width:567;height:851;v-text-anchor:top-baseline" filled="f" fillcolor="#bbe0e3" stroked="f">
                    <v:textbox style="mso-next-textbox:#_x0000_s1387"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1</w:t>
                          </w:r>
                        </w:p>
                      </w:txbxContent>
                    </v:textbox>
                  </v:shape>
                  <v:shape id="_x0000_s1388" type="#_x0000_t202" style="position:absolute;left:6339;top:2700;width:566;height:849;v-text-anchor:top-baseline" filled="f" fillcolor="#bbe0e3" stroked="f">
                    <v:textbox style="mso-next-textbox:#_x0000_s1388"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у</w:t>
                          </w:r>
                        </w:p>
                      </w:txbxContent>
                    </v:textbox>
                  </v:shape>
                  <v:shape id="_x0000_s1389" type="#_x0000_t202" style="position:absolute;left:10704;top:6485;width:567;height:847;v-text-anchor:top-baseline" filled="f" fillcolor="#bbe0e3" stroked="f">
                    <v:textbox style="mso-next-textbox:#_x0000_s1389" inset=".50167mm,.25083mm,.50167mm,.25083mm">
                      <w:txbxContent>
                        <w:p w:rsidR="0062786F" w:rsidRPr="000C42CC" w:rsidRDefault="0062786F" w:rsidP="0062786F">
                          <w:pPr>
                            <w:autoSpaceDE w:val="0"/>
                            <w:autoSpaceDN w:val="0"/>
                            <w:adjustRightInd w:val="0"/>
                            <w:rPr>
                              <w:rFonts w:ascii="Arial" w:hAnsi="Arial" w:cs="Arial"/>
                              <w:b/>
                              <w:bCs/>
                              <w:color w:val="000000"/>
                              <w:sz w:val="16"/>
                              <w:szCs w:val="80"/>
                            </w:rPr>
                          </w:pPr>
                          <w:r w:rsidRPr="000C42CC">
                            <w:rPr>
                              <w:rFonts w:ascii="Arial" w:hAnsi="Arial" w:cs="Arial"/>
                              <w:b/>
                              <w:bCs/>
                              <w:color w:val="000000"/>
                              <w:sz w:val="16"/>
                              <w:szCs w:val="80"/>
                            </w:rPr>
                            <w:t>х</w:t>
                          </w:r>
                        </w:p>
                      </w:txbxContent>
                    </v:textbox>
                  </v:shape>
                  <v:line id="_x0000_s1390" style="position:absolute" from="2467,6644" to="11558,6644"/>
                  <v:shape id="_x0000_s1391" style="position:absolute;left:7172;top:2673;width:4429;height:6594" coordsize="1185,1907" path="m,c64,374,128,748,195,1035v67,287,143,545,210,690c472,1870,538,1907,600,1905v62,-2,115,-53,180,-195c845,1568,923,1332,990,1050,1057,768,1121,391,1185,15e" filled="f" strokeweight="2.25pt">
                    <v:path arrowok="t"/>
                  </v:shape>
                  <w10:wrap type="tight"/>
                </v:group>
              </w:pict>
            </w:r>
            <w:r w:rsidR="0062786F">
              <w:t>6</w:t>
            </w:r>
            <w:r w:rsidR="0062786F" w:rsidRPr="009E32D6">
              <w:t>. На каком промежутке функция,  изображенная на рисунке</w:t>
            </w:r>
            <w:r w:rsidR="0062786F">
              <w:t>,</w:t>
            </w:r>
            <w:r w:rsidR="0062786F" w:rsidRPr="009E32D6">
              <w:t xml:space="preserve"> возрастает?</w:t>
            </w:r>
          </w:p>
          <w:p w:rsidR="0062786F" w:rsidRDefault="0062786F" w:rsidP="00A17169">
            <w:pPr>
              <w:ind w:left="284" w:hanging="284"/>
            </w:pPr>
          </w:p>
        </w:tc>
        <w:tc>
          <w:tcPr>
            <w:tcW w:w="2550" w:type="dxa"/>
          </w:tcPr>
          <w:p w:rsidR="0062786F" w:rsidRDefault="0062786F" w:rsidP="00A17169"/>
          <w:p w:rsidR="0062786F" w:rsidRDefault="0062786F" w:rsidP="00A17169"/>
          <w:p w:rsidR="0062786F" w:rsidRDefault="0062786F" w:rsidP="00A17169"/>
          <w:p w:rsidR="0062786F" w:rsidRDefault="0062786F" w:rsidP="00A17169"/>
          <w:p w:rsidR="0062786F" w:rsidRDefault="0062786F" w:rsidP="00A17169"/>
          <w:p w:rsidR="0062786F" w:rsidRDefault="0062786F" w:rsidP="00A17169"/>
          <w:p w:rsidR="0062786F" w:rsidRDefault="0062786F" w:rsidP="00A17169"/>
          <w:p w:rsidR="0062786F" w:rsidRDefault="0062786F" w:rsidP="00A17169">
            <w:r>
              <w:t>Ответ</w:t>
            </w:r>
          </w:p>
        </w:tc>
      </w:tr>
      <w:tr w:rsidR="0062786F" w:rsidTr="0062786F">
        <w:trPr>
          <w:trHeight w:val="1455"/>
        </w:trPr>
        <w:tc>
          <w:tcPr>
            <w:tcW w:w="7622" w:type="dxa"/>
          </w:tcPr>
          <w:p w:rsidR="0062786F" w:rsidRPr="00D871CB" w:rsidRDefault="0062786F" w:rsidP="00A17169"/>
          <w:p w:rsidR="0062786F" w:rsidRPr="009E32D6" w:rsidRDefault="0062786F" w:rsidP="00A17169">
            <w:r>
              <w:t>7</w:t>
            </w:r>
            <w:r w:rsidRPr="009E32D6">
              <w:t xml:space="preserve">. Найдите координаты вершины параболы  </w:t>
            </w:r>
            <w:r w:rsidRPr="009E32D6">
              <w:rPr>
                <w:position w:val="-10"/>
                <w:sz w:val="24"/>
                <w:szCs w:val="24"/>
              </w:rPr>
              <w:object w:dxaOrig="1579" w:dyaOrig="360">
                <v:shape id="_x0000_i1058" type="#_x0000_t75" style="width:93pt;height:21pt" o:ole="">
                  <v:imagedata r:id="rId65" o:title=""/>
                </v:shape>
                <o:OLEObject Type="Embed" ProgID="Equation.3" ShapeID="_x0000_i1058" DrawAspect="Content" ObjectID="_1481875128" r:id="rId66"/>
              </w:object>
            </w:r>
            <w:r w:rsidRPr="009E32D6">
              <w:t>.</w:t>
            </w:r>
          </w:p>
          <w:p w:rsidR="0062786F" w:rsidRDefault="0062786F" w:rsidP="00A17169">
            <w:pPr>
              <w:pStyle w:val="a5"/>
              <w:ind w:left="360"/>
              <w:rPr>
                <w:i/>
                <w:sz w:val="24"/>
                <w:szCs w:val="24"/>
              </w:rPr>
            </w:pPr>
          </w:p>
          <w:p w:rsidR="0062786F" w:rsidRPr="00D871CB" w:rsidRDefault="0062786F" w:rsidP="00A17169">
            <w:pPr>
              <w:pStyle w:val="a5"/>
              <w:ind w:left="360"/>
              <w:rPr>
                <w:i/>
                <w:sz w:val="24"/>
                <w:szCs w:val="24"/>
              </w:rPr>
            </w:pPr>
          </w:p>
          <w:p w:rsidR="0062786F" w:rsidRDefault="0062786F" w:rsidP="00A17169"/>
        </w:tc>
        <w:tc>
          <w:tcPr>
            <w:tcW w:w="2550" w:type="dxa"/>
          </w:tcPr>
          <w:p w:rsidR="0062786F" w:rsidRDefault="0062786F" w:rsidP="00A17169"/>
          <w:p w:rsidR="0062786F" w:rsidRDefault="0062786F" w:rsidP="00A17169"/>
          <w:p w:rsidR="0062786F" w:rsidRDefault="0062786F" w:rsidP="00A17169"/>
          <w:p w:rsidR="0062786F" w:rsidRDefault="0062786F" w:rsidP="00A17169">
            <w:r>
              <w:t>Ответ:</w:t>
            </w:r>
          </w:p>
        </w:tc>
      </w:tr>
    </w:tbl>
    <w:p w:rsidR="0062786F" w:rsidRPr="00DF2414" w:rsidRDefault="0062786F">
      <w:pPr>
        <w:rPr>
          <w:sz w:val="28"/>
          <w:szCs w:val="28"/>
        </w:rPr>
      </w:pPr>
    </w:p>
    <w:sectPr w:rsidR="0062786F" w:rsidRPr="00DF2414" w:rsidSect="00156C11">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47C3D" w:rsidRDefault="00647C3D" w:rsidP="005961B3">
      <w:r>
        <w:separator/>
      </w:r>
    </w:p>
  </w:endnote>
  <w:endnote w:type="continuationSeparator" w:id="0">
    <w:p w:rsidR="00647C3D" w:rsidRDefault="00647C3D" w:rsidP="005961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CC"/>
    <w:family w:val="swiss"/>
    <w:pitch w:val="variable"/>
    <w:sig w:usb0="E0002AFF" w:usb1="C0007843" w:usb2="00000009" w:usb3="00000000" w:csb0="000001FF" w:csb1="00000000"/>
  </w:font>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mn-ea">
    <w:panose1 w:val="00000000000000000000"/>
    <w:charset w:val="00"/>
    <w:family w:val="roman"/>
    <w:notTrueType/>
    <w:pitch w:val="default"/>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47C3D" w:rsidRDefault="00647C3D" w:rsidP="005961B3">
      <w:r>
        <w:separator/>
      </w:r>
    </w:p>
  </w:footnote>
  <w:footnote w:type="continuationSeparator" w:id="0">
    <w:p w:rsidR="00647C3D" w:rsidRDefault="00647C3D" w:rsidP="005961B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3F3C79"/>
    <w:multiLevelType w:val="hybridMultilevel"/>
    <w:tmpl w:val="72DA70F0"/>
    <w:lvl w:ilvl="0" w:tplc="116479EC">
      <w:start w:val="1"/>
      <w:numFmt w:val="decimal"/>
      <w:lvlText w:val="%1."/>
      <w:lvlJc w:val="left"/>
      <w:pPr>
        <w:tabs>
          <w:tab w:val="num" w:pos="720"/>
        </w:tabs>
        <w:ind w:left="720" w:hanging="360"/>
      </w:pPr>
    </w:lvl>
    <w:lvl w:ilvl="1" w:tplc="C0C4A25C" w:tentative="1">
      <w:start w:val="1"/>
      <w:numFmt w:val="decimal"/>
      <w:lvlText w:val="%2."/>
      <w:lvlJc w:val="left"/>
      <w:pPr>
        <w:tabs>
          <w:tab w:val="num" w:pos="1440"/>
        </w:tabs>
        <w:ind w:left="1440" w:hanging="360"/>
      </w:pPr>
    </w:lvl>
    <w:lvl w:ilvl="2" w:tplc="5492C966" w:tentative="1">
      <w:start w:val="1"/>
      <w:numFmt w:val="decimal"/>
      <w:lvlText w:val="%3."/>
      <w:lvlJc w:val="left"/>
      <w:pPr>
        <w:tabs>
          <w:tab w:val="num" w:pos="2160"/>
        </w:tabs>
        <w:ind w:left="2160" w:hanging="360"/>
      </w:pPr>
    </w:lvl>
    <w:lvl w:ilvl="3" w:tplc="D27A26FC" w:tentative="1">
      <w:start w:val="1"/>
      <w:numFmt w:val="decimal"/>
      <w:lvlText w:val="%4."/>
      <w:lvlJc w:val="left"/>
      <w:pPr>
        <w:tabs>
          <w:tab w:val="num" w:pos="2880"/>
        </w:tabs>
        <w:ind w:left="2880" w:hanging="360"/>
      </w:pPr>
    </w:lvl>
    <w:lvl w:ilvl="4" w:tplc="14F2CB90" w:tentative="1">
      <w:start w:val="1"/>
      <w:numFmt w:val="decimal"/>
      <w:lvlText w:val="%5."/>
      <w:lvlJc w:val="left"/>
      <w:pPr>
        <w:tabs>
          <w:tab w:val="num" w:pos="3600"/>
        </w:tabs>
        <w:ind w:left="3600" w:hanging="360"/>
      </w:pPr>
    </w:lvl>
    <w:lvl w:ilvl="5" w:tplc="0AB63768" w:tentative="1">
      <w:start w:val="1"/>
      <w:numFmt w:val="decimal"/>
      <w:lvlText w:val="%6."/>
      <w:lvlJc w:val="left"/>
      <w:pPr>
        <w:tabs>
          <w:tab w:val="num" w:pos="4320"/>
        </w:tabs>
        <w:ind w:left="4320" w:hanging="360"/>
      </w:pPr>
    </w:lvl>
    <w:lvl w:ilvl="6" w:tplc="0FAA522A" w:tentative="1">
      <w:start w:val="1"/>
      <w:numFmt w:val="decimal"/>
      <w:lvlText w:val="%7."/>
      <w:lvlJc w:val="left"/>
      <w:pPr>
        <w:tabs>
          <w:tab w:val="num" w:pos="5040"/>
        </w:tabs>
        <w:ind w:left="5040" w:hanging="360"/>
      </w:pPr>
    </w:lvl>
    <w:lvl w:ilvl="7" w:tplc="9C0273A2" w:tentative="1">
      <w:start w:val="1"/>
      <w:numFmt w:val="decimal"/>
      <w:lvlText w:val="%8."/>
      <w:lvlJc w:val="left"/>
      <w:pPr>
        <w:tabs>
          <w:tab w:val="num" w:pos="5760"/>
        </w:tabs>
        <w:ind w:left="5760" w:hanging="360"/>
      </w:pPr>
    </w:lvl>
    <w:lvl w:ilvl="8" w:tplc="A31ABC88" w:tentative="1">
      <w:start w:val="1"/>
      <w:numFmt w:val="decimal"/>
      <w:lvlText w:val="%9."/>
      <w:lvlJc w:val="left"/>
      <w:pPr>
        <w:tabs>
          <w:tab w:val="num" w:pos="6480"/>
        </w:tabs>
        <w:ind w:left="6480" w:hanging="360"/>
      </w:pPr>
    </w:lvl>
  </w:abstractNum>
  <w:abstractNum w:abstractNumId="1">
    <w:nsid w:val="232575DB"/>
    <w:multiLevelType w:val="hybridMultilevel"/>
    <w:tmpl w:val="4364D246"/>
    <w:lvl w:ilvl="0" w:tplc="588C4680">
      <w:start w:val="1"/>
      <w:numFmt w:val="bullet"/>
      <w:lvlText w:val="•"/>
      <w:lvlJc w:val="left"/>
      <w:pPr>
        <w:tabs>
          <w:tab w:val="num" w:pos="360"/>
        </w:tabs>
        <w:ind w:left="360" w:hanging="360"/>
      </w:pPr>
      <w:rPr>
        <w:rFonts w:ascii="Arial" w:hAnsi="Arial" w:hint="default"/>
      </w:rPr>
    </w:lvl>
    <w:lvl w:ilvl="1" w:tplc="0A72F696" w:tentative="1">
      <w:start w:val="1"/>
      <w:numFmt w:val="bullet"/>
      <w:lvlText w:val="•"/>
      <w:lvlJc w:val="left"/>
      <w:pPr>
        <w:tabs>
          <w:tab w:val="num" w:pos="1080"/>
        </w:tabs>
        <w:ind w:left="1080" w:hanging="360"/>
      </w:pPr>
      <w:rPr>
        <w:rFonts w:ascii="Arial" w:hAnsi="Arial" w:hint="default"/>
      </w:rPr>
    </w:lvl>
    <w:lvl w:ilvl="2" w:tplc="77A2FAA4" w:tentative="1">
      <w:start w:val="1"/>
      <w:numFmt w:val="bullet"/>
      <w:lvlText w:val="•"/>
      <w:lvlJc w:val="left"/>
      <w:pPr>
        <w:tabs>
          <w:tab w:val="num" w:pos="1800"/>
        </w:tabs>
        <w:ind w:left="1800" w:hanging="360"/>
      </w:pPr>
      <w:rPr>
        <w:rFonts w:ascii="Arial" w:hAnsi="Arial" w:hint="default"/>
      </w:rPr>
    </w:lvl>
    <w:lvl w:ilvl="3" w:tplc="FA203E88" w:tentative="1">
      <w:start w:val="1"/>
      <w:numFmt w:val="bullet"/>
      <w:lvlText w:val="•"/>
      <w:lvlJc w:val="left"/>
      <w:pPr>
        <w:tabs>
          <w:tab w:val="num" w:pos="2520"/>
        </w:tabs>
        <w:ind w:left="2520" w:hanging="360"/>
      </w:pPr>
      <w:rPr>
        <w:rFonts w:ascii="Arial" w:hAnsi="Arial" w:hint="default"/>
      </w:rPr>
    </w:lvl>
    <w:lvl w:ilvl="4" w:tplc="32DECEFC" w:tentative="1">
      <w:start w:val="1"/>
      <w:numFmt w:val="bullet"/>
      <w:lvlText w:val="•"/>
      <w:lvlJc w:val="left"/>
      <w:pPr>
        <w:tabs>
          <w:tab w:val="num" w:pos="3240"/>
        </w:tabs>
        <w:ind w:left="3240" w:hanging="360"/>
      </w:pPr>
      <w:rPr>
        <w:rFonts w:ascii="Arial" w:hAnsi="Arial" w:hint="default"/>
      </w:rPr>
    </w:lvl>
    <w:lvl w:ilvl="5" w:tplc="5916F6F4" w:tentative="1">
      <w:start w:val="1"/>
      <w:numFmt w:val="bullet"/>
      <w:lvlText w:val="•"/>
      <w:lvlJc w:val="left"/>
      <w:pPr>
        <w:tabs>
          <w:tab w:val="num" w:pos="3960"/>
        </w:tabs>
        <w:ind w:left="3960" w:hanging="360"/>
      </w:pPr>
      <w:rPr>
        <w:rFonts w:ascii="Arial" w:hAnsi="Arial" w:hint="default"/>
      </w:rPr>
    </w:lvl>
    <w:lvl w:ilvl="6" w:tplc="B94C1E46" w:tentative="1">
      <w:start w:val="1"/>
      <w:numFmt w:val="bullet"/>
      <w:lvlText w:val="•"/>
      <w:lvlJc w:val="left"/>
      <w:pPr>
        <w:tabs>
          <w:tab w:val="num" w:pos="4680"/>
        </w:tabs>
        <w:ind w:left="4680" w:hanging="360"/>
      </w:pPr>
      <w:rPr>
        <w:rFonts w:ascii="Arial" w:hAnsi="Arial" w:hint="default"/>
      </w:rPr>
    </w:lvl>
    <w:lvl w:ilvl="7" w:tplc="C19AC130" w:tentative="1">
      <w:start w:val="1"/>
      <w:numFmt w:val="bullet"/>
      <w:lvlText w:val="•"/>
      <w:lvlJc w:val="left"/>
      <w:pPr>
        <w:tabs>
          <w:tab w:val="num" w:pos="5400"/>
        </w:tabs>
        <w:ind w:left="5400" w:hanging="360"/>
      </w:pPr>
      <w:rPr>
        <w:rFonts w:ascii="Arial" w:hAnsi="Arial" w:hint="default"/>
      </w:rPr>
    </w:lvl>
    <w:lvl w:ilvl="8" w:tplc="FDC03968" w:tentative="1">
      <w:start w:val="1"/>
      <w:numFmt w:val="bullet"/>
      <w:lvlText w:val="•"/>
      <w:lvlJc w:val="left"/>
      <w:pPr>
        <w:tabs>
          <w:tab w:val="num" w:pos="6120"/>
        </w:tabs>
        <w:ind w:left="6120" w:hanging="360"/>
      </w:pPr>
      <w:rPr>
        <w:rFonts w:ascii="Arial" w:hAnsi="Arial" w:hint="default"/>
      </w:rPr>
    </w:lvl>
  </w:abstractNum>
  <w:abstractNum w:abstractNumId="2">
    <w:nsid w:val="23CE43D1"/>
    <w:multiLevelType w:val="hybridMultilevel"/>
    <w:tmpl w:val="3126DF9A"/>
    <w:lvl w:ilvl="0" w:tplc="0419000B">
      <w:start w:val="1"/>
      <w:numFmt w:val="bullet"/>
      <w:lvlText w:val=""/>
      <w:lvlJc w:val="left"/>
      <w:pPr>
        <w:tabs>
          <w:tab w:val="num" w:pos="720"/>
        </w:tabs>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nsid w:val="3F7F30DE"/>
    <w:multiLevelType w:val="hybridMultilevel"/>
    <w:tmpl w:val="9F088B2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5D8A31B8"/>
    <w:multiLevelType w:val="hybridMultilevel"/>
    <w:tmpl w:val="2BBAE98C"/>
    <w:lvl w:ilvl="0" w:tplc="0419000B">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65054940"/>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6">
    <w:nsid w:val="6D470777"/>
    <w:multiLevelType w:val="hybridMultilevel"/>
    <w:tmpl w:val="00645B54"/>
    <w:lvl w:ilvl="0" w:tplc="3D7C42D4">
      <w:start w:val="1"/>
      <w:numFmt w:val="decimal"/>
      <w:lvlText w:val="%1."/>
      <w:lvlJc w:val="left"/>
      <w:pPr>
        <w:tabs>
          <w:tab w:val="num" w:pos="3762"/>
        </w:tabs>
        <w:ind w:left="3762"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7C175BC4"/>
    <w:multiLevelType w:val="hybridMultilevel"/>
    <w:tmpl w:val="4B5C94E2"/>
    <w:lvl w:ilvl="0" w:tplc="0419000B">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num w:numId="1">
    <w:abstractNumId w:val="2"/>
  </w:num>
  <w:num w:numId="2">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num>
  <w:num w:numId="4">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0"/>
  </w:num>
  <w:num w:numId="7">
    <w:abstractNumId w:val="1"/>
  </w:num>
  <w:num w:numId="8">
    <w:abstractNumId w:val="6"/>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7B62BB"/>
    <w:rsid w:val="00020D03"/>
    <w:rsid w:val="00101ED4"/>
    <w:rsid w:val="00156C11"/>
    <w:rsid w:val="00161D8E"/>
    <w:rsid w:val="00164B00"/>
    <w:rsid w:val="00187EE1"/>
    <w:rsid w:val="002503D4"/>
    <w:rsid w:val="0027161C"/>
    <w:rsid w:val="002D5FAE"/>
    <w:rsid w:val="00323CE5"/>
    <w:rsid w:val="0037261C"/>
    <w:rsid w:val="00381ADE"/>
    <w:rsid w:val="003B0F9D"/>
    <w:rsid w:val="003E3819"/>
    <w:rsid w:val="003E4D34"/>
    <w:rsid w:val="003F4D1B"/>
    <w:rsid w:val="004538D5"/>
    <w:rsid w:val="0045641E"/>
    <w:rsid w:val="00464FF6"/>
    <w:rsid w:val="004A104A"/>
    <w:rsid w:val="005221DA"/>
    <w:rsid w:val="00523E08"/>
    <w:rsid w:val="00562A29"/>
    <w:rsid w:val="005961B3"/>
    <w:rsid w:val="005B78D5"/>
    <w:rsid w:val="005C2C6A"/>
    <w:rsid w:val="005E290B"/>
    <w:rsid w:val="00610775"/>
    <w:rsid w:val="0062786F"/>
    <w:rsid w:val="00647C3D"/>
    <w:rsid w:val="006B4C06"/>
    <w:rsid w:val="006E227B"/>
    <w:rsid w:val="00710905"/>
    <w:rsid w:val="0072319B"/>
    <w:rsid w:val="00723800"/>
    <w:rsid w:val="00764258"/>
    <w:rsid w:val="007B62BB"/>
    <w:rsid w:val="0084613A"/>
    <w:rsid w:val="00885117"/>
    <w:rsid w:val="008A269A"/>
    <w:rsid w:val="0097573F"/>
    <w:rsid w:val="00984EC3"/>
    <w:rsid w:val="00996FF3"/>
    <w:rsid w:val="009C5F42"/>
    <w:rsid w:val="009C7060"/>
    <w:rsid w:val="009D4101"/>
    <w:rsid w:val="009F3B84"/>
    <w:rsid w:val="00A66DA6"/>
    <w:rsid w:val="00A7755D"/>
    <w:rsid w:val="00A83570"/>
    <w:rsid w:val="00B14564"/>
    <w:rsid w:val="00B31DA9"/>
    <w:rsid w:val="00B626E1"/>
    <w:rsid w:val="00B73C1C"/>
    <w:rsid w:val="00BB7994"/>
    <w:rsid w:val="00C41C65"/>
    <w:rsid w:val="00C43160"/>
    <w:rsid w:val="00C832FC"/>
    <w:rsid w:val="00CB6FB1"/>
    <w:rsid w:val="00CC3A8A"/>
    <w:rsid w:val="00CE69DC"/>
    <w:rsid w:val="00CF3C9F"/>
    <w:rsid w:val="00CF657D"/>
    <w:rsid w:val="00D473A7"/>
    <w:rsid w:val="00D510F7"/>
    <w:rsid w:val="00DA538A"/>
    <w:rsid w:val="00DA6BD2"/>
    <w:rsid w:val="00DF2414"/>
    <w:rsid w:val="00E04B7A"/>
    <w:rsid w:val="00E1607A"/>
    <w:rsid w:val="00E17442"/>
    <w:rsid w:val="00E809F0"/>
    <w:rsid w:val="00EA329E"/>
    <w:rsid w:val="00EC4965"/>
    <w:rsid w:val="00F21A30"/>
    <w:rsid w:val="00F47BD6"/>
    <w:rsid w:val="00FA0E85"/>
    <w:rsid w:val="00FA28D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392"/>
    <o:shapelayout v:ext="edit">
      <o:idmap v:ext="edit" data="1"/>
      <o:rules v:ext="edit">
        <o:r id="V:Rule1" type="connector" idref="#_x0000_s1029"/>
        <o:r id="V:Rule2" type="connector" idref="#_x0000_s1031"/>
        <o:r id="V:Rule3" type="connector" idref="#_x0000_s1028"/>
        <o:r id="V:Rule4" type="connector" idref="#_x0000_s1026"/>
        <o:r id="V:Rule5" type="connector" idref="#_x0000_s1027"/>
        <o:r id="V:Rule6" type="connector" idref="#_x0000_s1356"/>
        <o:r id="V:Rule7" type="connector" idref="#_x0000_s1030"/>
        <o:r id="V:Rule8" type="connector" idref="#_x0000_s1032"/>
        <o:r id="V:Rule9" type="connector" idref="#_x0000_s1292"/>
      </o:rules>
    </o:shapelayout>
  </w:shapeDefaults>
  <w:decimalSymbol w:val=","/>
  <w:listSeparator w:val=";"/>
  <w15:docId w15:val="{BCFC1B27-4CD6-4A53-A1B0-F11EC28DC4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B62BB"/>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7B62BB"/>
    <w:pPr>
      <w:keepNext/>
      <w:spacing w:before="240" w:after="60"/>
      <w:outlineLvl w:val="0"/>
    </w:pPr>
    <w:rPr>
      <w:rFonts w:ascii="Arial" w:hAnsi="Arial" w:cs="Arial"/>
      <w:b/>
      <w:bCs/>
      <w:kern w:val="3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B62BB"/>
    <w:rPr>
      <w:rFonts w:ascii="Arial" w:eastAsia="Times New Roman" w:hAnsi="Arial" w:cs="Arial"/>
      <w:b/>
      <w:bCs/>
      <w:kern w:val="32"/>
      <w:sz w:val="32"/>
      <w:szCs w:val="32"/>
      <w:lang w:eastAsia="ru-RU"/>
    </w:rPr>
  </w:style>
  <w:style w:type="character" w:styleId="a3">
    <w:name w:val="Hyperlink"/>
    <w:basedOn w:val="a0"/>
    <w:semiHidden/>
    <w:unhideWhenUsed/>
    <w:rsid w:val="007B62BB"/>
    <w:rPr>
      <w:color w:val="0000FF"/>
      <w:u w:val="single"/>
    </w:rPr>
  </w:style>
  <w:style w:type="paragraph" w:styleId="a4">
    <w:name w:val="Normal (Web)"/>
    <w:basedOn w:val="a"/>
    <w:uiPriority w:val="99"/>
    <w:semiHidden/>
    <w:unhideWhenUsed/>
    <w:rsid w:val="007B62BB"/>
    <w:pPr>
      <w:spacing w:before="100" w:beforeAutospacing="1" w:after="100" w:afterAutospacing="1"/>
    </w:pPr>
    <w:rPr>
      <w:color w:val="000000"/>
    </w:rPr>
  </w:style>
  <w:style w:type="paragraph" w:styleId="a5">
    <w:name w:val="List Paragraph"/>
    <w:basedOn w:val="a"/>
    <w:uiPriority w:val="34"/>
    <w:qFormat/>
    <w:rsid w:val="007B62BB"/>
    <w:pPr>
      <w:ind w:left="720"/>
      <w:contextualSpacing/>
    </w:pPr>
  </w:style>
  <w:style w:type="table" w:styleId="a6">
    <w:name w:val="Table Grid"/>
    <w:basedOn w:val="a1"/>
    <w:uiPriority w:val="59"/>
    <w:rsid w:val="00C41C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ody Text Indent"/>
    <w:basedOn w:val="a"/>
    <w:link w:val="a8"/>
    <w:rsid w:val="00D473A7"/>
    <w:pPr>
      <w:spacing w:line="360" w:lineRule="auto"/>
      <w:ind w:firstLine="851"/>
      <w:jc w:val="both"/>
    </w:pPr>
    <w:rPr>
      <w:sz w:val="28"/>
      <w:szCs w:val="20"/>
    </w:rPr>
  </w:style>
  <w:style w:type="character" w:customStyle="1" w:styleId="a8">
    <w:name w:val="Основной текст с отступом Знак"/>
    <w:basedOn w:val="a0"/>
    <w:link w:val="a7"/>
    <w:rsid w:val="00D473A7"/>
    <w:rPr>
      <w:rFonts w:ascii="Times New Roman" w:eastAsia="Times New Roman" w:hAnsi="Times New Roman" w:cs="Times New Roman"/>
      <w:sz w:val="28"/>
      <w:szCs w:val="20"/>
      <w:lang w:eastAsia="ru-RU"/>
    </w:rPr>
  </w:style>
  <w:style w:type="paragraph" w:styleId="a9">
    <w:name w:val="Balloon Text"/>
    <w:basedOn w:val="a"/>
    <w:link w:val="aa"/>
    <w:uiPriority w:val="99"/>
    <w:semiHidden/>
    <w:unhideWhenUsed/>
    <w:rsid w:val="005961B3"/>
    <w:rPr>
      <w:rFonts w:ascii="Tahoma" w:hAnsi="Tahoma" w:cs="Tahoma"/>
      <w:sz w:val="16"/>
      <w:szCs w:val="16"/>
    </w:rPr>
  </w:style>
  <w:style w:type="character" w:customStyle="1" w:styleId="aa">
    <w:name w:val="Текст выноски Знак"/>
    <w:basedOn w:val="a0"/>
    <w:link w:val="a9"/>
    <w:uiPriority w:val="99"/>
    <w:semiHidden/>
    <w:rsid w:val="005961B3"/>
    <w:rPr>
      <w:rFonts w:ascii="Tahoma" w:eastAsia="Times New Roman" w:hAnsi="Tahoma" w:cs="Tahoma"/>
      <w:sz w:val="16"/>
      <w:szCs w:val="16"/>
      <w:lang w:eastAsia="ru-RU"/>
    </w:rPr>
  </w:style>
  <w:style w:type="paragraph" w:styleId="ab">
    <w:name w:val="header"/>
    <w:basedOn w:val="a"/>
    <w:link w:val="ac"/>
    <w:uiPriority w:val="99"/>
    <w:semiHidden/>
    <w:unhideWhenUsed/>
    <w:rsid w:val="005961B3"/>
    <w:pPr>
      <w:tabs>
        <w:tab w:val="center" w:pos="4677"/>
        <w:tab w:val="right" w:pos="9355"/>
      </w:tabs>
    </w:pPr>
  </w:style>
  <w:style w:type="character" w:customStyle="1" w:styleId="ac">
    <w:name w:val="Верхний колонтитул Знак"/>
    <w:basedOn w:val="a0"/>
    <w:link w:val="ab"/>
    <w:uiPriority w:val="99"/>
    <w:semiHidden/>
    <w:rsid w:val="005961B3"/>
    <w:rPr>
      <w:rFonts w:ascii="Times New Roman" w:eastAsia="Times New Roman" w:hAnsi="Times New Roman" w:cs="Times New Roman"/>
      <w:sz w:val="24"/>
      <w:szCs w:val="24"/>
      <w:lang w:eastAsia="ru-RU"/>
    </w:rPr>
  </w:style>
  <w:style w:type="paragraph" w:styleId="ad">
    <w:name w:val="footer"/>
    <w:basedOn w:val="a"/>
    <w:link w:val="ae"/>
    <w:uiPriority w:val="99"/>
    <w:semiHidden/>
    <w:unhideWhenUsed/>
    <w:rsid w:val="005961B3"/>
    <w:pPr>
      <w:tabs>
        <w:tab w:val="center" w:pos="4677"/>
        <w:tab w:val="right" w:pos="9355"/>
      </w:tabs>
    </w:pPr>
  </w:style>
  <w:style w:type="character" w:customStyle="1" w:styleId="ae">
    <w:name w:val="Нижний колонтитул Знак"/>
    <w:basedOn w:val="a0"/>
    <w:link w:val="ad"/>
    <w:uiPriority w:val="99"/>
    <w:semiHidden/>
    <w:rsid w:val="005961B3"/>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2140954">
      <w:bodyDiv w:val="1"/>
      <w:marLeft w:val="0"/>
      <w:marRight w:val="0"/>
      <w:marTop w:val="0"/>
      <w:marBottom w:val="0"/>
      <w:divBdr>
        <w:top w:val="none" w:sz="0" w:space="0" w:color="auto"/>
        <w:left w:val="none" w:sz="0" w:space="0" w:color="auto"/>
        <w:bottom w:val="none" w:sz="0" w:space="0" w:color="auto"/>
        <w:right w:val="none" w:sz="0" w:space="0" w:color="auto"/>
      </w:divBdr>
    </w:div>
    <w:div w:id="480392076">
      <w:bodyDiv w:val="1"/>
      <w:marLeft w:val="0"/>
      <w:marRight w:val="0"/>
      <w:marTop w:val="0"/>
      <w:marBottom w:val="0"/>
      <w:divBdr>
        <w:top w:val="none" w:sz="0" w:space="0" w:color="auto"/>
        <w:left w:val="none" w:sz="0" w:space="0" w:color="auto"/>
        <w:bottom w:val="none" w:sz="0" w:space="0" w:color="auto"/>
        <w:right w:val="none" w:sz="0" w:space="0" w:color="auto"/>
      </w:divBdr>
    </w:div>
    <w:div w:id="648556208">
      <w:bodyDiv w:val="1"/>
      <w:marLeft w:val="0"/>
      <w:marRight w:val="0"/>
      <w:marTop w:val="0"/>
      <w:marBottom w:val="0"/>
      <w:divBdr>
        <w:top w:val="none" w:sz="0" w:space="0" w:color="auto"/>
        <w:left w:val="none" w:sz="0" w:space="0" w:color="auto"/>
        <w:bottom w:val="none" w:sz="0" w:space="0" w:color="auto"/>
        <w:right w:val="none" w:sz="0" w:space="0" w:color="auto"/>
      </w:divBdr>
    </w:div>
    <w:div w:id="776486958">
      <w:bodyDiv w:val="1"/>
      <w:marLeft w:val="0"/>
      <w:marRight w:val="0"/>
      <w:marTop w:val="0"/>
      <w:marBottom w:val="0"/>
      <w:divBdr>
        <w:top w:val="none" w:sz="0" w:space="0" w:color="auto"/>
        <w:left w:val="none" w:sz="0" w:space="0" w:color="auto"/>
        <w:bottom w:val="none" w:sz="0" w:space="0" w:color="auto"/>
        <w:right w:val="none" w:sz="0" w:space="0" w:color="auto"/>
      </w:divBdr>
    </w:div>
    <w:div w:id="783689835">
      <w:bodyDiv w:val="1"/>
      <w:marLeft w:val="0"/>
      <w:marRight w:val="0"/>
      <w:marTop w:val="0"/>
      <w:marBottom w:val="0"/>
      <w:divBdr>
        <w:top w:val="none" w:sz="0" w:space="0" w:color="auto"/>
        <w:left w:val="none" w:sz="0" w:space="0" w:color="auto"/>
        <w:bottom w:val="none" w:sz="0" w:space="0" w:color="auto"/>
        <w:right w:val="none" w:sz="0" w:space="0" w:color="auto"/>
      </w:divBdr>
    </w:div>
    <w:div w:id="896823831">
      <w:bodyDiv w:val="1"/>
      <w:marLeft w:val="0"/>
      <w:marRight w:val="0"/>
      <w:marTop w:val="0"/>
      <w:marBottom w:val="0"/>
      <w:divBdr>
        <w:top w:val="none" w:sz="0" w:space="0" w:color="auto"/>
        <w:left w:val="none" w:sz="0" w:space="0" w:color="auto"/>
        <w:bottom w:val="none" w:sz="0" w:space="0" w:color="auto"/>
        <w:right w:val="none" w:sz="0" w:space="0" w:color="auto"/>
      </w:divBdr>
    </w:div>
    <w:div w:id="1199899748">
      <w:bodyDiv w:val="1"/>
      <w:marLeft w:val="0"/>
      <w:marRight w:val="0"/>
      <w:marTop w:val="0"/>
      <w:marBottom w:val="0"/>
      <w:divBdr>
        <w:top w:val="none" w:sz="0" w:space="0" w:color="auto"/>
        <w:left w:val="none" w:sz="0" w:space="0" w:color="auto"/>
        <w:bottom w:val="none" w:sz="0" w:space="0" w:color="auto"/>
        <w:right w:val="none" w:sz="0" w:space="0" w:color="auto"/>
      </w:divBdr>
    </w:div>
    <w:div w:id="1428691606">
      <w:bodyDiv w:val="1"/>
      <w:marLeft w:val="0"/>
      <w:marRight w:val="0"/>
      <w:marTop w:val="0"/>
      <w:marBottom w:val="0"/>
      <w:divBdr>
        <w:top w:val="none" w:sz="0" w:space="0" w:color="auto"/>
        <w:left w:val="none" w:sz="0" w:space="0" w:color="auto"/>
        <w:bottom w:val="none" w:sz="0" w:space="0" w:color="auto"/>
        <w:right w:val="none" w:sz="0" w:space="0" w:color="auto"/>
      </w:divBdr>
    </w:div>
    <w:div w:id="1531533373">
      <w:bodyDiv w:val="1"/>
      <w:marLeft w:val="0"/>
      <w:marRight w:val="0"/>
      <w:marTop w:val="0"/>
      <w:marBottom w:val="0"/>
      <w:divBdr>
        <w:top w:val="none" w:sz="0" w:space="0" w:color="auto"/>
        <w:left w:val="none" w:sz="0" w:space="0" w:color="auto"/>
        <w:bottom w:val="none" w:sz="0" w:space="0" w:color="auto"/>
        <w:right w:val="none" w:sz="0" w:space="0" w:color="auto"/>
      </w:divBdr>
      <w:divsChild>
        <w:div w:id="859247228">
          <w:marLeft w:val="806"/>
          <w:marRight w:val="0"/>
          <w:marTop w:val="134"/>
          <w:marBottom w:val="0"/>
          <w:divBdr>
            <w:top w:val="none" w:sz="0" w:space="0" w:color="auto"/>
            <w:left w:val="none" w:sz="0" w:space="0" w:color="auto"/>
            <w:bottom w:val="none" w:sz="0" w:space="0" w:color="auto"/>
            <w:right w:val="none" w:sz="0" w:space="0" w:color="auto"/>
          </w:divBdr>
        </w:div>
        <w:div w:id="484594692">
          <w:marLeft w:val="806"/>
          <w:marRight w:val="0"/>
          <w:marTop w:val="134"/>
          <w:marBottom w:val="0"/>
          <w:divBdr>
            <w:top w:val="none" w:sz="0" w:space="0" w:color="auto"/>
            <w:left w:val="none" w:sz="0" w:space="0" w:color="auto"/>
            <w:bottom w:val="none" w:sz="0" w:space="0" w:color="auto"/>
            <w:right w:val="none" w:sz="0" w:space="0" w:color="auto"/>
          </w:divBdr>
        </w:div>
        <w:div w:id="1011295443">
          <w:marLeft w:val="806"/>
          <w:marRight w:val="0"/>
          <w:marTop w:val="134"/>
          <w:marBottom w:val="0"/>
          <w:divBdr>
            <w:top w:val="none" w:sz="0" w:space="0" w:color="auto"/>
            <w:left w:val="none" w:sz="0" w:space="0" w:color="auto"/>
            <w:bottom w:val="none" w:sz="0" w:space="0" w:color="auto"/>
            <w:right w:val="none" w:sz="0" w:space="0" w:color="auto"/>
          </w:divBdr>
        </w:div>
        <w:div w:id="1147553183">
          <w:marLeft w:val="806"/>
          <w:marRight w:val="0"/>
          <w:marTop w:val="134"/>
          <w:marBottom w:val="0"/>
          <w:divBdr>
            <w:top w:val="none" w:sz="0" w:space="0" w:color="auto"/>
            <w:left w:val="none" w:sz="0" w:space="0" w:color="auto"/>
            <w:bottom w:val="none" w:sz="0" w:space="0" w:color="auto"/>
            <w:right w:val="none" w:sz="0" w:space="0" w:color="auto"/>
          </w:divBdr>
        </w:div>
        <w:div w:id="164783705">
          <w:marLeft w:val="806"/>
          <w:marRight w:val="0"/>
          <w:marTop w:val="134"/>
          <w:marBottom w:val="0"/>
          <w:divBdr>
            <w:top w:val="none" w:sz="0" w:space="0" w:color="auto"/>
            <w:left w:val="none" w:sz="0" w:space="0" w:color="auto"/>
            <w:bottom w:val="none" w:sz="0" w:space="0" w:color="auto"/>
            <w:right w:val="none" w:sz="0" w:space="0" w:color="auto"/>
          </w:divBdr>
        </w:div>
        <w:div w:id="58940808">
          <w:marLeft w:val="806"/>
          <w:marRight w:val="0"/>
          <w:marTop w:val="134"/>
          <w:marBottom w:val="0"/>
          <w:divBdr>
            <w:top w:val="none" w:sz="0" w:space="0" w:color="auto"/>
            <w:left w:val="none" w:sz="0" w:space="0" w:color="auto"/>
            <w:bottom w:val="none" w:sz="0" w:space="0" w:color="auto"/>
            <w:right w:val="none" w:sz="0" w:space="0" w:color="auto"/>
          </w:divBdr>
        </w:div>
        <w:div w:id="1593704714">
          <w:marLeft w:val="806"/>
          <w:marRight w:val="0"/>
          <w:marTop w:val="134"/>
          <w:marBottom w:val="0"/>
          <w:divBdr>
            <w:top w:val="none" w:sz="0" w:space="0" w:color="auto"/>
            <w:left w:val="none" w:sz="0" w:space="0" w:color="auto"/>
            <w:bottom w:val="none" w:sz="0" w:space="0" w:color="auto"/>
            <w:right w:val="none" w:sz="0" w:space="0" w:color="auto"/>
          </w:divBdr>
        </w:div>
      </w:divsChild>
    </w:div>
    <w:div w:id="1753627381">
      <w:bodyDiv w:val="1"/>
      <w:marLeft w:val="0"/>
      <w:marRight w:val="0"/>
      <w:marTop w:val="0"/>
      <w:marBottom w:val="0"/>
      <w:divBdr>
        <w:top w:val="none" w:sz="0" w:space="0" w:color="auto"/>
        <w:left w:val="none" w:sz="0" w:space="0" w:color="auto"/>
        <w:bottom w:val="none" w:sz="0" w:space="0" w:color="auto"/>
        <w:right w:val="none" w:sz="0" w:space="0" w:color="auto"/>
      </w:divBdr>
    </w:div>
    <w:div w:id="1919291867">
      <w:bodyDiv w:val="1"/>
      <w:marLeft w:val="0"/>
      <w:marRight w:val="0"/>
      <w:marTop w:val="0"/>
      <w:marBottom w:val="0"/>
      <w:divBdr>
        <w:top w:val="none" w:sz="0" w:space="0" w:color="auto"/>
        <w:left w:val="none" w:sz="0" w:space="0" w:color="auto"/>
        <w:bottom w:val="none" w:sz="0" w:space="0" w:color="auto"/>
        <w:right w:val="none" w:sz="0" w:space="0" w:color="auto"/>
      </w:divBdr>
    </w:div>
    <w:div w:id="2029410170">
      <w:bodyDiv w:val="1"/>
      <w:marLeft w:val="0"/>
      <w:marRight w:val="0"/>
      <w:marTop w:val="0"/>
      <w:marBottom w:val="0"/>
      <w:divBdr>
        <w:top w:val="none" w:sz="0" w:space="0" w:color="auto"/>
        <w:left w:val="none" w:sz="0" w:space="0" w:color="auto"/>
        <w:bottom w:val="none" w:sz="0" w:space="0" w:color="auto"/>
        <w:right w:val="none" w:sz="0" w:space="0" w:color="auto"/>
      </w:divBdr>
    </w:div>
    <w:div w:id="20527270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oleObject" Target="embeddings/oleObject23.bin"/><Relationship Id="rId63" Type="http://schemas.openxmlformats.org/officeDocument/2006/relationships/image" Target="media/image29.wm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gif"/><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6.png"/><Relationship Id="rId66" Type="http://schemas.openxmlformats.org/officeDocument/2006/relationships/oleObject" Target="embeddings/oleObject28.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image" Target="media/image28.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5.bin"/><Relationship Id="rId65" Type="http://schemas.openxmlformats.org/officeDocument/2006/relationships/image" Target="media/image30.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7.bin"/><Relationship Id="rId8" Type="http://schemas.openxmlformats.org/officeDocument/2006/relationships/hyperlink" Target="file:///C:\Users\&#1053;&#1072;&#1090;&#1072;&#1096;&#1072;\Desktop\&#1091;&#1088;&#1086;&#1082;&#1080;\&#1059;&#1088;&#1086;&#1082;%20&#1086;&#1073;&#1086;&#1073;&#1097;&#1077;&#1085;&#1080;&#1103;%20&#1080;%20&#1089;&#1080;&#1089;&#1090;&#1077;&#1084;&#1072;&#1090;&#1080;&#1079;&#1072;&#1094;&#1080;&#1080;%20&#1079;&#1085;&#1072;&#1085;&#1080;&#1081;.%20&#1043;&#1088;&#1072;&#1092;&#1080;&#1095;&#1077;&#1089;&#1082;&#1080;&#1081;%20&#1089;&#1087;&#1086;&#1089;&#1086;&#1073;%20&#1088;&#1077;&#1096;&#1077;&#1085;&#1080;&#1103;%20&#1085;&#1077;&#1088;&#1072;&#1074;&#1077;&#1085;&#1089;&#1090;&#1074;%202&#1081;%20&#1089;&#1090;&#1077;&#1087;&#1077;&#1085;&#1080;,%20&#1091;&#1088;&#1072;&#1074;&#1085;&#1077;&#1085;&#1080;&#1081;%20&#1080;%20&#1089;&#1080;&#1089;&#1090;&#1077;&#1084;%20&#1091;&#1088;&#1072;&#1074;&#1085;&#1077;&#1085;&#1080;&#1081;.%20&#1052;&#1077;&#1090;&#1086;&#1076;%20&#1080;&#1085;&#1090;&#1077;&#1088;&#1074;&#1072;&#1083;&#1086;&#1074;(&#1080;&#1085;&#1090;&#1077;&#1075;&#1088;&#1080;&#1088;&#1086;&#1074;&#1072;&#1085;&#1085;&#1099;&#1081;%20&#1091;&#1088;&#1086;&#1082;0.ppt" TargetMode="External"/><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4.wmf"/><Relationship Id="rId62" Type="http://schemas.openxmlformats.org/officeDocument/2006/relationships/oleObject" Target="embeddings/oleObject2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A3F164F-4CCA-4D55-9B14-DEBAB10FB4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9</TotalTime>
  <Pages>1</Pages>
  <Words>2459</Words>
  <Characters>14019</Characters>
  <Application>Microsoft Office Word</Application>
  <DocSecurity>0</DocSecurity>
  <Lines>116</Lines>
  <Paragraphs>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4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таша</dc:creator>
  <cp:keywords/>
  <dc:description/>
  <cp:lastModifiedBy>Учетная запись Майкрософт</cp:lastModifiedBy>
  <cp:revision>29</cp:revision>
  <cp:lastPrinted>2015-01-04T07:53:00Z</cp:lastPrinted>
  <dcterms:created xsi:type="dcterms:W3CDTF">2014-08-04T15:33:00Z</dcterms:created>
  <dcterms:modified xsi:type="dcterms:W3CDTF">2015-01-04T08:11:00Z</dcterms:modified>
</cp:coreProperties>
</file>